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64525ABB" w14:textId="3E75A0CE" w:rsidR="00E34CB5" w:rsidRPr="00AA06EA" w:rsidRDefault="00E34CB5" w:rsidP="00E34CB5">
      <w:pPr>
        <w:pStyle w:val="ListParagraph"/>
        <w:numPr>
          <w:ilvl w:val="0"/>
          <w:numId w:val="1"/>
        </w:numPr>
        <w:spacing w:line="240" w:lineRule="auto"/>
      </w:pPr>
      <w:r>
        <w:t xml:space="preserve">Would a pie chart be appropriate or inappropriate to illustrate the distribution of the following data? </w:t>
      </w:r>
      <w:r w:rsidRPr="00AA06EA">
        <w:rPr>
          <w:b/>
        </w:rPr>
        <w:t>Explain why or why not.</w:t>
      </w:r>
      <w:r w:rsidR="00867A71">
        <w:t xml:space="preserve"> (3</w:t>
      </w:r>
      <w:r w:rsidR="008E558A">
        <w:t xml:space="preserve"> points)</w:t>
      </w:r>
    </w:p>
    <w:p w14:paraId="59D3D3B2" w14:textId="77777777" w:rsidR="00B0006B" w:rsidRDefault="00E34CB5" w:rsidP="00E34CB5">
      <w:pPr>
        <w:spacing w:line="240" w:lineRule="auto"/>
        <w:ind w:left="360" w:firstLine="0"/>
        <w:rPr>
          <w:i/>
        </w:rPr>
      </w:pPr>
      <w:r w:rsidRPr="00AA06EA">
        <w:rPr>
          <w:i/>
        </w:rPr>
        <w:t>Facebook visitors by age in years</w:t>
      </w:r>
    </w:p>
    <w:tbl>
      <w:tblPr>
        <w:tblStyle w:val="TableGrid"/>
        <w:tblW w:w="0" w:type="auto"/>
        <w:tblInd w:w="360" w:type="dxa"/>
        <w:tblLook w:val="04A0" w:firstRow="1" w:lastRow="0" w:firstColumn="1" w:lastColumn="0" w:noHBand="0" w:noVBand="1"/>
      </w:tblPr>
      <w:tblGrid>
        <w:gridCol w:w="1278"/>
        <w:gridCol w:w="1350"/>
      </w:tblGrid>
      <w:tr w:rsidR="003F0061" w14:paraId="4527F94E" w14:textId="77777777" w:rsidTr="003F0061">
        <w:tc>
          <w:tcPr>
            <w:tcW w:w="1278" w:type="dxa"/>
          </w:tcPr>
          <w:p w14:paraId="3D2BC869" w14:textId="2A069EF4" w:rsidR="00B0006B" w:rsidRDefault="00B0006B" w:rsidP="003F0061">
            <w:pPr>
              <w:spacing w:after="0" w:line="240" w:lineRule="auto"/>
              <w:ind w:firstLine="0"/>
              <w:rPr>
                <w:b/>
                <w:i/>
              </w:rPr>
            </w:pPr>
            <w:r>
              <w:t>Under 25</w:t>
            </w:r>
          </w:p>
        </w:tc>
        <w:tc>
          <w:tcPr>
            <w:tcW w:w="1350" w:type="dxa"/>
          </w:tcPr>
          <w:p w14:paraId="53B440D4" w14:textId="73F6D27F" w:rsidR="00B0006B" w:rsidRDefault="00B0006B" w:rsidP="003F0061">
            <w:pPr>
              <w:spacing w:after="0" w:line="240" w:lineRule="auto"/>
              <w:ind w:firstLine="0"/>
              <w:rPr>
                <w:b/>
                <w:i/>
              </w:rPr>
            </w:pPr>
            <w:r>
              <w:t>26.8%</w:t>
            </w:r>
          </w:p>
        </w:tc>
      </w:tr>
      <w:tr w:rsidR="003F0061" w14:paraId="54CB4574" w14:textId="77777777" w:rsidTr="003F0061">
        <w:tc>
          <w:tcPr>
            <w:tcW w:w="1278" w:type="dxa"/>
          </w:tcPr>
          <w:p w14:paraId="2993FB95" w14:textId="663E1F59" w:rsidR="00B0006B" w:rsidRDefault="00B0006B" w:rsidP="003F0061">
            <w:pPr>
              <w:spacing w:after="0" w:line="240" w:lineRule="auto"/>
              <w:ind w:firstLine="0"/>
              <w:rPr>
                <w:b/>
                <w:i/>
              </w:rPr>
            </w:pPr>
            <w:r>
              <w:t>25-34</w:t>
            </w:r>
          </w:p>
        </w:tc>
        <w:tc>
          <w:tcPr>
            <w:tcW w:w="1350" w:type="dxa"/>
          </w:tcPr>
          <w:p w14:paraId="2D27393B" w14:textId="6B523276" w:rsidR="00B0006B" w:rsidRDefault="00B0006B" w:rsidP="003F0061">
            <w:pPr>
              <w:spacing w:after="0" w:line="240" w:lineRule="auto"/>
              <w:ind w:firstLine="0"/>
              <w:rPr>
                <w:b/>
                <w:i/>
              </w:rPr>
            </w:pPr>
            <w:r>
              <w:t>23%</w:t>
            </w:r>
          </w:p>
        </w:tc>
      </w:tr>
      <w:tr w:rsidR="003F0061" w14:paraId="552DB228" w14:textId="77777777" w:rsidTr="003F0061">
        <w:tc>
          <w:tcPr>
            <w:tcW w:w="1278" w:type="dxa"/>
          </w:tcPr>
          <w:p w14:paraId="153455C0" w14:textId="1C43DF61" w:rsidR="00B0006B" w:rsidRDefault="00B0006B" w:rsidP="003F0061">
            <w:pPr>
              <w:spacing w:after="0" w:line="240" w:lineRule="auto"/>
              <w:ind w:firstLine="0"/>
              <w:rPr>
                <w:b/>
                <w:i/>
              </w:rPr>
            </w:pPr>
            <w:r>
              <w:t>35-49</w:t>
            </w:r>
          </w:p>
        </w:tc>
        <w:tc>
          <w:tcPr>
            <w:tcW w:w="1350" w:type="dxa"/>
          </w:tcPr>
          <w:p w14:paraId="13CA5BBA" w14:textId="09DCC1A0" w:rsidR="00B0006B" w:rsidRDefault="00B0006B" w:rsidP="003F0061">
            <w:pPr>
              <w:spacing w:after="0" w:line="240" w:lineRule="auto"/>
              <w:ind w:firstLine="0"/>
              <w:rPr>
                <w:b/>
                <w:i/>
              </w:rPr>
            </w:pPr>
            <w:r>
              <w:t>31.5%;</w:t>
            </w:r>
          </w:p>
        </w:tc>
      </w:tr>
      <w:tr w:rsidR="003F0061" w14:paraId="0BA6216F" w14:textId="77777777" w:rsidTr="003F0061">
        <w:tc>
          <w:tcPr>
            <w:tcW w:w="1278" w:type="dxa"/>
          </w:tcPr>
          <w:p w14:paraId="55187C3A" w14:textId="5393F06C" w:rsidR="00B0006B" w:rsidRDefault="00B0006B" w:rsidP="003F0061">
            <w:pPr>
              <w:spacing w:after="0" w:line="240" w:lineRule="auto"/>
              <w:ind w:firstLine="0"/>
              <w:rPr>
                <w:b/>
                <w:i/>
              </w:rPr>
            </w:pPr>
            <w:r>
              <w:t>Over 49</w:t>
            </w:r>
          </w:p>
        </w:tc>
        <w:tc>
          <w:tcPr>
            <w:tcW w:w="1350" w:type="dxa"/>
          </w:tcPr>
          <w:p w14:paraId="276292CA" w14:textId="4AF9020A" w:rsidR="00B0006B" w:rsidRDefault="00B0006B" w:rsidP="003F0061">
            <w:pPr>
              <w:spacing w:after="0" w:line="240" w:lineRule="auto"/>
              <w:ind w:firstLine="0"/>
              <w:rPr>
                <w:b/>
                <w:i/>
              </w:rPr>
            </w:pPr>
            <w:r>
              <w:t>18.7%</w:t>
            </w:r>
          </w:p>
        </w:tc>
      </w:tr>
    </w:tbl>
    <w:p w14:paraId="40D14BE4" w14:textId="77777777" w:rsidR="00B0006B" w:rsidRDefault="00B0006B" w:rsidP="00B0006B">
      <w:pPr>
        <w:pStyle w:val="ListParagraph"/>
        <w:spacing w:line="240" w:lineRule="auto"/>
        <w:ind w:left="360" w:firstLine="0"/>
      </w:pPr>
    </w:p>
    <w:p w14:paraId="02D46A20" w14:textId="11FE9B72" w:rsidR="00454827" w:rsidRDefault="00454827" w:rsidP="00DE0019">
      <w:pPr>
        <w:pStyle w:val="ListParagraph"/>
        <w:numPr>
          <w:ilvl w:val="0"/>
          <w:numId w:val="1"/>
        </w:numPr>
        <w:tabs>
          <w:tab w:val="left" w:pos="440"/>
        </w:tabs>
        <w:spacing w:line="240" w:lineRule="auto"/>
      </w:pPr>
      <w:r>
        <w:t>A large university is divided into six colleges, with most students graduatin</w:t>
      </w:r>
      <w:r w:rsidR="00DE0019">
        <w:t xml:space="preserve">g from four of these colleges. </w:t>
      </w:r>
      <w:r>
        <w:t xml:space="preserve">The following bar chart gives the distribution of the percent graduating from the four most popular colleges in 2003. </w:t>
      </w:r>
      <w:r w:rsidR="00E46B9F">
        <w:t xml:space="preserve">Could this distribution be displayed using a pie chart? </w:t>
      </w:r>
      <w:r w:rsidR="00E46B9F" w:rsidRPr="003B116B">
        <w:rPr>
          <w:b/>
        </w:rPr>
        <w:t>Why or why not?</w:t>
      </w:r>
      <w:r w:rsidR="00E46B9F">
        <w:rPr>
          <w:b/>
        </w:rPr>
        <w:t xml:space="preserve"> </w:t>
      </w:r>
      <w:r w:rsidR="00E46B9F" w:rsidRPr="00867A71">
        <w:t>(3 points)</w:t>
      </w:r>
    </w:p>
    <w:p w14:paraId="274FC81B" w14:textId="17D2D027" w:rsidR="00144910" w:rsidRDefault="00E46B9F" w:rsidP="00E46B9F">
      <w:pPr>
        <w:tabs>
          <w:tab w:val="left" w:pos="440"/>
        </w:tabs>
        <w:spacing w:line="240" w:lineRule="auto"/>
        <w:ind w:firstLine="0"/>
        <w:jc w:val="both"/>
      </w:pPr>
      <w:r>
        <w:object w:dxaOrig="8640" w:dyaOrig="5760" w14:anchorId="1A43C8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49pt" o:ole="">
            <v:imagedata r:id="rId9" o:title=""/>
          </v:shape>
          <o:OLEObject Type="Embed" ProgID="MtbGraph.Document" ShapeID="_x0000_i1025" DrawAspect="Content" ObjectID="_1365086674" r:id="rId10"/>
        </w:object>
      </w:r>
    </w:p>
    <w:p w14:paraId="3FD9EB2C" w14:textId="25BC5754" w:rsidR="00297867" w:rsidRPr="00454827" w:rsidRDefault="00FD35AB" w:rsidP="00144910">
      <w:pPr>
        <w:pStyle w:val="ListParagraph"/>
        <w:keepNext/>
        <w:numPr>
          <w:ilvl w:val="0"/>
          <w:numId w:val="32"/>
        </w:numPr>
        <w:spacing w:line="240" w:lineRule="auto"/>
        <w:contextualSpacing w:val="0"/>
      </w:pPr>
      <w:r w:rsidRPr="006143B5">
        <w:t>The histogram below shows the time visitors to a museum spent browsing an exhibit on a Saturday.  There wer</w:t>
      </w:r>
      <w:r w:rsidR="00076E05">
        <w:t xml:space="preserve">e 300 visitors that day. </w:t>
      </w:r>
    </w:p>
    <w:p w14:paraId="45BBB69D" w14:textId="6BABCD82" w:rsidR="00E34CB5" w:rsidRDefault="00512C8D" w:rsidP="00257685">
      <w:pPr>
        <w:pStyle w:val="ListParagraph"/>
        <w:keepNext/>
        <w:numPr>
          <w:ilvl w:val="1"/>
          <w:numId w:val="1"/>
        </w:numPr>
        <w:tabs>
          <w:tab w:val="left" w:pos="360"/>
        </w:tabs>
        <w:jc w:val="both"/>
      </w:pPr>
      <w:r>
        <w:t>T</w:t>
      </w:r>
      <w:r w:rsidR="00FD35AB">
        <w:t>he shape of the distribution</w:t>
      </w:r>
      <w:r>
        <w:t xml:space="preserve"> is ________________</w:t>
      </w:r>
      <w:r w:rsidR="00257685">
        <w:t>_________________________</w:t>
      </w:r>
      <w:r>
        <w:t>__</w:t>
      </w:r>
      <w:r w:rsidR="00FD35AB">
        <w:t>.</w:t>
      </w:r>
      <w:r>
        <w:t xml:space="preserve"> </w:t>
      </w:r>
      <w:r w:rsidR="00D42759">
        <w:t xml:space="preserve"> (2</w:t>
      </w:r>
      <w:r w:rsidR="00867A71">
        <w:t xml:space="preserve"> point</w:t>
      </w:r>
      <w:r w:rsidR="00D42759">
        <w:t>s</w:t>
      </w:r>
      <w:r w:rsidR="00867A71">
        <w:t>)</w:t>
      </w:r>
    </w:p>
    <w:p w14:paraId="31C84482" w14:textId="09D706FC" w:rsidR="00FD35AB" w:rsidRDefault="006A54BC" w:rsidP="00257685">
      <w:pPr>
        <w:pStyle w:val="ListParagraph"/>
        <w:keepNext/>
        <w:numPr>
          <w:ilvl w:val="1"/>
          <w:numId w:val="1"/>
        </w:numPr>
        <w:tabs>
          <w:tab w:val="left" w:pos="360"/>
        </w:tabs>
        <w:jc w:val="both"/>
      </w:pPr>
      <w:r>
        <w:t xml:space="preserve">The </w:t>
      </w:r>
      <w:r>
        <w:rPr>
          <w:i/>
        </w:rPr>
        <w:t xml:space="preserve">number </w:t>
      </w:r>
      <w:r>
        <w:t>of visitors that spent less than 25 minutes at the museum that day is closest to ____________.</w:t>
      </w:r>
      <w:r w:rsidR="0053293A">
        <w:t xml:space="preserve"> (3</w:t>
      </w:r>
      <w:r w:rsidR="00867A71">
        <w:t xml:space="preserve"> points)</w:t>
      </w:r>
    </w:p>
    <w:p w14:paraId="17888774" w14:textId="1933B4D6" w:rsidR="006A54BC" w:rsidRPr="00FD35AB" w:rsidRDefault="0060110B" w:rsidP="00297867">
      <w:pPr>
        <w:pStyle w:val="ListParagraph"/>
        <w:numPr>
          <w:ilvl w:val="1"/>
          <w:numId w:val="1"/>
        </w:numPr>
        <w:tabs>
          <w:tab w:val="left" w:pos="360"/>
        </w:tabs>
        <w:jc w:val="both"/>
      </w:pPr>
      <w:r>
        <w:rPr>
          <w:noProof/>
        </w:rPr>
        <w:pict w14:anchorId="475AD7A6">
          <v:shape id="_x0000_s1026" type="#_x0000_t75" style="position:absolute;left:0;text-align:left;margin-left:162pt;margin-top:17.3pt;width:4in;height:194.7pt;z-index:251659264;mso-wrap-edited:f" wrapcoords="4213 4295 2986 4537 2986 6110 4213 6231 2986 6473 2986 7078 4213 7200 2986 7502 2986 8107 4213 8168 2536 8591 2045 8773 2086 12040 1922 12705 1963 12947 4213 13008 3150 13310 2986 13431 4213 13976 3150 14339 2986 14460 4213 14944 3354 15307 3190 15428 4213 15912 4336 18635 8836 18937 8836 19724 10268 19724 12640 19724 12722 18998 12518 18937 17427 18635 17345 4295 4213 4295">
            <v:imagedata r:id="rId11" o:title=""/>
            <w10:wrap type="tight"/>
          </v:shape>
          <o:OLEObject Type="Embed" ProgID="MinitabGraph.Document" ShapeID="_x0000_s1026" DrawAspect="Content" ObjectID="_1365086676" r:id="rId12">
            <o:FieldCodes>\s</o:FieldCodes>
          </o:OLEObject>
        </w:pict>
      </w:r>
      <w:r w:rsidR="001A5371">
        <w:t xml:space="preserve">The </w:t>
      </w:r>
      <w:r w:rsidR="001A5371">
        <w:rPr>
          <w:i/>
        </w:rPr>
        <w:t>percent</w:t>
      </w:r>
      <w:r w:rsidR="001A5371">
        <w:t xml:space="preserve"> of visitors spending more than 85 minutes at the museum is closest to ___</w:t>
      </w:r>
      <w:r w:rsidR="00DF77C9">
        <w:t>___</w:t>
      </w:r>
      <w:r w:rsidR="001A5371">
        <w:t>__%.</w:t>
      </w:r>
      <w:r w:rsidR="0053293A">
        <w:t xml:space="preserve"> (3</w:t>
      </w:r>
      <w:r w:rsidR="00867A71">
        <w:t xml:space="preserve"> points)</w:t>
      </w:r>
    </w:p>
    <w:p w14:paraId="0E5FC251" w14:textId="77777777" w:rsidR="00DD366B" w:rsidRDefault="00DD366B" w:rsidP="00867A71">
      <w:pPr>
        <w:spacing w:after="0" w:line="240" w:lineRule="auto"/>
        <w:ind w:firstLine="0"/>
      </w:pPr>
    </w:p>
    <w:p w14:paraId="0AAE5A92" w14:textId="77777777" w:rsidR="00DD366B" w:rsidRDefault="00DD366B" w:rsidP="00867A71">
      <w:pPr>
        <w:spacing w:after="0" w:line="240" w:lineRule="auto"/>
        <w:ind w:firstLine="0"/>
      </w:pPr>
    </w:p>
    <w:p w14:paraId="5DD54EE8" w14:textId="77777777" w:rsidR="00DD366B" w:rsidRDefault="00DD366B" w:rsidP="00867A71">
      <w:pPr>
        <w:spacing w:after="0" w:line="240" w:lineRule="auto"/>
        <w:ind w:firstLine="0"/>
      </w:pPr>
    </w:p>
    <w:p w14:paraId="5B40F924" w14:textId="77777777" w:rsidR="00DD366B" w:rsidRDefault="00DD366B" w:rsidP="00867A71">
      <w:pPr>
        <w:spacing w:after="0" w:line="240" w:lineRule="auto"/>
        <w:ind w:firstLine="0"/>
      </w:pPr>
    </w:p>
    <w:p w14:paraId="66A2B244" w14:textId="77777777" w:rsidR="00DD366B" w:rsidRDefault="00DD366B" w:rsidP="00867A71">
      <w:pPr>
        <w:spacing w:after="0" w:line="240" w:lineRule="auto"/>
        <w:ind w:firstLine="0"/>
      </w:pPr>
    </w:p>
    <w:p w14:paraId="0A9DD2E4" w14:textId="77777777" w:rsidR="00DD366B" w:rsidRDefault="00DD366B" w:rsidP="00867A71">
      <w:pPr>
        <w:spacing w:after="0" w:line="240" w:lineRule="auto"/>
        <w:ind w:firstLine="0"/>
      </w:pPr>
    </w:p>
    <w:p w14:paraId="63B035CA" w14:textId="77777777" w:rsidR="00DD366B" w:rsidRDefault="00DD366B" w:rsidP="00867A71">
      <w:pPr>
        <w:spacing w:after="0" w:line="240" w:lineRule="auto"/>
        <w:ind w:firstLine="0"/>
      </w:pPr>
    </w:p>
    <w:p w14:paraId="5679FB55" w14:textId="77777777" w:rsidR="00DD366B" w:rsidRDefault="00DD366B" w:rsidP="00867A71">
      <w:pPr>
        <w:spacing w:after="0" w:line="240" w:lineRule="auto"/>
        <w:ind w:firstLine="0"/>
      </w:pPr>
    </w:p>
    <w:p w14:paraId="20ABC3FF" w14:textId="77777777" w:rsidR="00DD366B" w:rsidRDefault="00DD366B" w:rsidP="00867A71">
      <w:pPr>
        <w:spacing w:after="0" w:line="240" w:lineRule="auto"/>
        <w:ind w:firstLine="0"/>
      </w:pPr>
    </w:p>
    <w:p w14:paraId="1B1CA48D" w14:textId="41A551D8" w:rsidR="00DD366B" w:rsidRDefault="00DD366B" w:rsidP="00144910">
      <w:pPr>
        <w:pStyle w:val="ListParagraph"/>
        <w:numPr>
          <w:ilvl w:val="0"/>
          <w:numId w:val="32"/>
        </w:numPr>
        <w:spacing w:after="0" w:line="240" w:lineRule="auto"/>
      </w:pPr>
      <w:r>
        <w:t xml:space="preserve">Flower lengths for the H. CARIBAEA RED </w:t>
      </w:r>
      <w:proofErr w:type="spellStart"/>
      <w:r>
        <w:t>Heliconia</w:t>
      </w:r>
      <w:proofErr w:type="spellEnd"/>
      <w:r>
        <w:t xml:space="preserve"> are listed below. Make a </w:t>
      </w:r>
      <w:r w:rsidRPr="00DD366B">
        <w:rPr>
          <w:b/>
        </w:rPr>
        <w:t>stem plot</w:t>
      </w:r>
      <w:r>
        <w:t xml:space="preserve">, </w:t>
      </w:r>
      <w:proofErr w:type="gramStart"/>
      <w:r w:rsidRPr="00DD366B">
        <w:rPr>
          <w:b/>
        </w:rPr>
        <w:t>histogram</w:t>
      </w:r>
      <w:proofErr w:type="gramEnd"/>
      <w:r w:rsidRPr="008423EA">
        <w:t>, or</w:t>
      </w:r>
      <w:r w:rsidRPr="00DD366B">
        <w:rPr>
          <w:b/>
        </w:rPr>
        <w:t xml:space="preserve"> boxplot</w:t>
      </w:r>
      <w:r>
        <w:t xml:space="preserve"> to </w:t>
      </w:r>
      <w:r w:rsidR="00FF5A1B">
        <w:t>illustrate the distribution. (9</w:t>
      </w:r>
      <w:r>
        <w:t xml:space="preserve"> </w:t>
      </w:r>
      <w:proofErr w:type="spellStart"/>
      <w:r>
        <w:t>pts</w:t>
      </w:r>
      <w:proofErr w:type="spellEnd"/>
      <w:r>
        <w:t>)</w:t>
      </w:r>
    </w:p>
    <w:p w14:paraId="34E168B4" w14:textId="77777777" w:rsidR="00DD366B" w:rsidRDefault="00DD366B" w:rsidP="00DD366B">
      <w:pPr>
        <w:spacing w:after="0" w:line="240" w:lineRule="auto"/>
        <w:ind w:firstLine="0"/>
      </w:pPr>
    </w:p>
    <w:p w14:paraId="467A83B4" w14:textId="77777777" w:rsidR="00DD366B" w:rsidRDefault="00DD366B" w:rsidP="00DD366B">
      <w:pPr>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107"/>
        <w:gridCol w:w="1107"/>
        <w:gridCol w:w="1107"/>
        <w:gridCol w:w="1107"/>
        <w:gridCol w:w="1107"/>
        <w:gridCol w:w="1107"/>
        <w:gridCol w:w="1107"/>
        <w:gridCol w:w="1107"/>
      </w:tblGrid>
      <w:tr w:rsidR="00DD366B" w14:paraId="23575B48" w14:textId="77777777" w:rsidTr="00DD366B">
        <w:tc>
          <w:tcPr>
            <w:tcW w:w="1107" w:type="dxa"/>
          </w:tcPr>
          <w:p w14:paraId="651B60B6" w14:textId="77777777" w:rsidR="00DD366B" w:rsidRDefault="00DD366B" w:rsidP="00DD366B">
            <w:pPr>
              <w:spacing w:after="0" w:line="240" w:lineRule="auto"/>
              <w:ind w:firstLine="0"/>
            </w:pPr>
            <w:r>
              <w:t>41.90</w:t>
            </w:r>
          </w:p>
        </w:tc>
        <w:tc>
          <w:tcPr>
            <w:tcW w:w="1107" w:type="dxa"/>
          </w:tcPr>
          <w:p w14:paraId="665A1B87" w14:textId="77777777" w:rsidR="00DD366B" w:rsidRDefault="00DD366B" w:rsidP="00DD366B">
            <w:pPr>
              <w:spacing w:after="0" w:line="240" w:lineRule="auto"/>
              <w:ind w:firstLine="0"/>
            </w:pPr>
            <w:r>
              <w:t>42.01</w:t>
            </w:r>
          </w:p>
        </w:tc>
        <w:tc>
          <w:tcPr>
            <w:tcW w:w="1107" w:type="dxa"/>
          </w:tcPr>
          <w:p w14:paraId="29DEFC16" w14:textId="77777777" w:rsidR="00DD366B" w:rsidRDefault="00DD366B" w:rsidP="00DD366B">
            <w:pPr>
              <w:spacing w:after="0" w:line="240" w:lineRule="auto"/>
              <w:ind w:firstLine="0"/>
            </w:pPr>
            <w:r>
              <w:t>41.93</w:t>
            </w:r>
          </w:p>
        </w:tc>
        <w:tc>
          <w:tcPr>
            <w:tcW w:w="1107" w:type="dxa"/>
          </w:tcPr>
          <w:p w14:paraId="6A799D00" w14:textId="77777777" w:rsidR="00DD366B" w:rsidRDefault="00DD366B" w:rsidP="00DD366B">
            <w:pPr>
              <w:spacing w:after="0" w:line="240" w:lineRule="auto"/>
              <w:ind w:firstLine="0"/>
            </w:pPr>
            <w:r>
              <w:t>43.09</w:t>
            </w:r>
          </w:p>
        </w:tc>
        <w:tc>
          <w:tcPr>
            <w:tcW w:w="1107" w:type="dxa"/>
          </w:tcPr>
          <w:p w14:paraId="5688EE01" w14:textId="77777777" w:rsidR="00DD366B" w:rsidRDefault="00DD366B" w:rsidP="00DD366B">
            <w:pPr>
              <w:spacing w:after="0" w:line="240" w:lineRule="auto"/>
              <w:ind w:firstLine="0"/>
            </w:pPr>
            <w:r>
              <w:t>41.47</w:t>
            </w:r>
          </w:p>
        </w:tc>
        <w:tc>
          <w:tcPr>
            <w:tcW w:w="1107" w:type="dxa"/>
          </w:tcPr>
          <w:p w14:paraId="5E1F7082" w14:textId="77777777" w:rsidR="00DD366B" w:rsidRDefault="00DD366B" w:rsidP="00DD366B">
            <w:pPr>
              <w:spacing w:after="0" w:line="240" w:lineRule="auto"/>
              <w:ind w:firstLine="0"/>
            </w:pPr>
            <w:r>
              <w:t>41.69</w:t>
            </w:r>
          </w:p>
        </w:tc>
        <w:tc>
          <w:tcPr>
            <w:tcW w:w="1107" w:type="dxa"/>
          </w:tcPr>
          <w:p w14:paraId="772C0463" w14:textId="77777777" w:rsidR="00DD366B" w:rsidRDefault="00DD366B" w:rsidP="00DD366B">
            <w:pPr>
              <w:spacing w:after="0" w:line="240" w:lineRule="auto"/>
              <w:ind w:firstLine="0"/>
            </w:pPr>
            <w:r>
              <w:t>39.78</w:t>
            </w:r>
          </w:p>
        </w:tc>
        <w:tc>
          <w:tcPr>
            <w:tcW w:w="1107" w:type="dxa"/>
          </w:tcPr>
          <w:p w14:paraId="6EB15002" w14:textId="77777777" w:rsidR="00DD366B" w:rsidRDefault="00DD366B" w:rsidP="00DD366B">
            <w:pPr>
              <w:spacing w:after="0" w:line="240" w:lineRule="auto"/>
              <w:ind w:firstLine="0"/>
            </w:pPr>
            <w:r>
              <w:t>40.57</w:t>
            </w:r>
          </w:p>
        </w:tc>
      </w:tr>
      <w:tr w:rsidR="00DD366B" w14:paraId="0473A86F" w14:textId="77777777" w:rsidTr="00DD366B">
        <w:tc>
          <w:tcPr>
            <w:tcW w:w="1107" w:type="dxa"/>
          </w:tcPr>
          <w:p w14:paraId="6955AB0D" w14:textId="77777777" w:rsidR="00DD366B" w:rsidRDefault="00DD366B" w:rsidP="00DD366B">
            <w:pPr>
              <w:spacing w:after="0" w:line="240" w:lineRule="auto"/>
              <w:ind w:firstLine="0"/>
            </w:pPr>
            <w:r>
              <w:t>39.63</w:t>
            </w:r>
          </w:p>
        </w:tc>
        <w:tc>
          <w:tcPr>
            <w:tcW w:w="1107" w:type="dxa"/>
          </w:tcPr>
          <w:p w14:paraId="16900005" w14:textId="77777777" w:rsidR="00DD366B" w:rsidRDefault="00DD366B" w:rsidP="00DD366B">
            <w:pPr>
              <w:spacing w:after="0" w:line="240" w:lineRule="auto"/>
              <w:ind w:firstLine="0"/>
            </w:pPr>
            <w:r>
              <w:t>42.18</w:t>
            </w:r>
          </w:p>
        </w:tc>
        <w:tc>
          <w:tcPr>
            <w:tcW w:w="1107" w:type="dxa"/>
          </w:tcPr>
          <w:p w14:paraId="2D5D81AE" w14:textId="77777777" w:rsidR="00DD366B" w:rsidRDefault="00DD366B" w:rsidP="00DD366B">
            <w:pPr>
              <w:spacing w:after="0" w:line="240" w:lineRule="auto"/>
              <w:ind w:firstLine="0"/>
            </w:pPr>
            <w:r>
              <w:t>40.66</w:t>
            </w:r>
          </w:p>
        </w:tc>
        <w:tc>
          <w:tcPr>
            <w:tcW w:w="1107" w:type="dxa"/>
          </w:tcPr>
          <w:p w14:paraId="7744BD16" w14:textId="77777777" w:rsidR="00DD366B" w:rsidRDefault="00DD366B" w:rsidP="00DD366B">
            <w:pPr>
              <w:spacing w:after="0" w:line="240" w:lineRule="auto"/>
              <w:ind w:firstLine="0"/>
            </w:pPr>
            <w:r>
              <w:t>37.87</w:t>
            </w:r>
          </w:p>
        </w:tc>
        <w:tc>
          <w:tcPr>
            <w:tcW w:w="1107" w:type="dxa"/>
          </w:tcPr>
          <w:p w14:paraId="2316DCC5" w14:textId="77777777" w:rsidR="00DD366B" w:rsidRDefault="00DD366B" w:rsidP="00DD366B">
            <w:pPr>
              <w:spacing w:after="0" w:line="240" w:lineRule="auto"/>
              <w:ind w:firstLine="0"/>
            </w:pPr>
            <w:r>
              <w:t>39.16</w:t>
            </w:r>
          </w:p>
        </w:tc>
        <w:tc>
          <w:tcPr>
            <w:tcW w:w="1107" w:type="dxa"/>
          </w:tcPr>
          <w:p w14:paraId="3F203B12" w14:textId="77777777" w:rsidR="00DD366B" w:rsidRDefault="00DD366B" w:rsidP="00DD366B">
            <w:pPr>
              <w:spacing w:after="0" w:line="240" w:lineRule="auto"/>
              <w:ind w:firstLine="0"/>
            </w:pPr>
            <w:r>
              <w:t>37.40</w:t>
            </w:r>
          </w:p>
        </w:tc>
        <w:tc>
          <w:tcPr>
            <w:tcW w:w="1107" w:type="dxa"/>
          </w:tcPr>
          <w:p w14:paraId="528702A5" w14:textId="77777777" w:rsidR="00DD366B" w:rsidRDefault="00DD366B" w:rsidP="00DD366B">
            <w:pPr>
              <w:spacing w:after="0" w:line="240" w:lineRule="auto"/>
              <w:ind w:firstLine="0"/>
            </w:pPr>
            <w:r>
              <w:t>38.20</w:t>
            </w:r>
          </w:p>
        </w:tc>
        <w:tc>
          <w:tcPr>
            <w:tcW w:w="1107" w:type="dxa"/>
          </w:tcPr>
          <w:p w14:paraId="207D5D5E" w14:textId="77777777" w:rsidR="00DD366B" w:rsidRDefault="00DD366B" w:rsidP="00DD366B">
            <w:pPr>
              <w:spacing w:after="0" w:line="240" w:lineRule="auto"/>
              <w:ind w:firstLine="0"/>
            </w:pPr>
            <w:r>
              <w:t>38.07</w:t>
            </w:r>
          </w:p>
        </w:tc>
      </w:tr>
      <w:tr w:rsidR="00DD366B" w14:paraId="12E8153E" w14:textId="77777777" w:rsidTr="00DD366B">
        <w:tc>
          <w:tcPr>
            <w:tcW w:w="1107" w:type="dxa"/>
          </w:tcPr>
          <w:p w14:paraId="64115029" w14:textId="77777777" w:rsidR="00DD366B" w:rsidRDefault="00DD366B" w:rsidP="00DD366B">
            <w:pPr>
              <w:spacing w:after="0" w:line="240" w:lineRule="auto"/>
              <w:ind w:firstLine="0"/>
            </w:pPr>
            <w:r>
              <w:t>38.1</w:t>
            </w:r>
          </w:p>
        </w:tc>
        <w:tc>
          <w:tcPr>
            <w:tcW w:w="1107" w:type="dxa"/>
          </w:tcPr>
          <w:p w14:paraId="073D2AB0" w14:textId="77777777" w:rsidR="00DD366B" w:rsidRDefault="00DD366B" w:rsidP="00DD366B">
            <w:pPr>
              <w:spacing w:after="0" w:line="240" w:lineRule="auto"/>
              <w:ind w:firstLine="0"/>
            </w:pPr>
            <w:r>
              <w:t>37.97</w:t>
            </w:r>
          </w:p>
        </w:tc>
        <w:tc>
          <w:tcPr>
            <w:tcW w:w="1107" w:type="dxa"/>
          </w:tcPr>
          <w:p w14:paraId="509B43BB" w14:textId="77777777" w:rsidR="00DD366B" w:rsidRDefault="00DD366B" w:rsidP="00DD366B">
            <w:pPr>
              <w:spacing w:after="0" w:line="240" w:lineRule="auto"/>
              <w:ind w:firstLine="0"/>
            </w:pPr>
            <w:r>
              <w:t>38.79</w:t>
            </w:r>
          </w:p>
        </w:tc>
        <w:tc>
          <w:tcPr>
            <w:tcW w:w="1107" w:type="dxa"/>
          </w:tcPr>
          <w:p w14:paraId="6F8233B3" w14:textId="77777777" w:rsidR="00DD366B" w:rsidRDefault="00DD366B" w:rsidP="00DD366B">
            <w:pPr>
              <w:spacing w:after="0" w:line="240" w:lineRule="auto"/>
              <w:ind w:firstLine="0"/>
            </w:pPr>
            <w:r>
              <w:t>38.23</w:t>
            </w:r>
          </w:p>
        </w:tc>
        <w:tc>
          <w:tcPr>
            <w:tcW w:w="1107" w:type="dxa"/>
          </w:tcPr>
          <w:p w14:paraId="710640E7" w14:textId="77777777" w:rsidR="00DD366B" w:rsidRDefault="00DD366B" w:rsidP="00DD366B">
            <w:pPr>
              <w:spacing w:after="0" w:line="240" w:lineRule="auto"/>
              <w:ind w:firstLine="0"/>
            </w:pPr>
            <w:r>
              <w:t>38.87</w:t>
            </w:r>
          </w:p>
        </w:tc>
        <w:tc>
          <w:tcPr>
            <w:tcW w:w="1107" w:type="dxa"/>
          </w:tcPr>
          <w:p w14:paraId="17F4C6E5" w14:textId="77777777" w:rsidR="00DD366B" w:rsidRDefault="00DD366B" w:rsidP="00DD366B">
            <w:pPr>
              <w:spacing w:after="0" w:line="240" w:lineRule="auto"/>
              <w:ind w:firstLine="0"/>
            </w:pPr>
            <w:r>
              <w:t>37.78</w:t>
            </w:r>
          </w:p>
        </w:tc>
        <w:tc>
          <w:tcPr>
            <w:tcW w:w="1107" w:type="dxa"/>
          </w:tcPr>
          <w:p w14:paraId="247F051A" w14:textId="77777777" w:rsidR="00DD366B" w:rsidRDefault="00DD366B" w:rsidP="00DD366B">
            <w:pPr>
              <w:spacing w:after="0" w:line="240" w:lineRule="auto"/>
              <w:ind w:firstLine="0"/>
            </w:pPr>
            <w:r>
              <w:t>38.01</w:t>
            </w:r>
          </w:p>
        </w:tc>
        <w:tc>
          <w:tcPr>
            <w:tcW w:w="1107" w:type="dxa"/>
          </w:tcPr>
          <w:p w14:paraId="37F37BFB" w14:textId="77777777" w:rsidR="00DD366B" w:rsidRDefault="00DD366B" w:rsidP="00DD366B">
            <w:pPr>
              <w:spacing w:after="0" w:line="240" w:lineRule="auto"/>
              <w:ind w:firstLine="0"/>
            </w:pPr>
          </w:p>
        </w:tc>
      </w:tr>
    </w:tbl>
    <w:p w14:paraId="6C83A2D1" w14:textId="77777777" w:rsidR="00DD366B" w:rsidRDefault="00DD366B" w:rsidP="00DD366B">
      <w:pPr>
        <w:spacing w:after="0" w:line="240" w:lineRule="auto"/>
        <w:ind w:firstLine="0"/>
      </w:pPr>
    </w:p>
    <w:p w14:paraId="064EC25D" w14:textId="0EDC8C8F" w:rsidR="00B44085" w:rsidRDefault="00B44085">
      <w:pPr>
        <w:spacing w:after="0" w:line="240" w:lineRule="auto"/>
        <w:ind w:firstLine="0"/>
      </w:pPr>
    </w:p>
    <w:p w14:paraId="3E08EFDD" w14:textId="77777777" w:rsidR="00E12718" w:rsidRDefault="00E12718">
      <w:pPr>
        <w:spacing w:after="0" w:line="240" w:lineRule="auto"/>
        <w:ind w:firstLine="0"/>
      </w:pPr>
    </w:p>
    <w:p w14:paraId="77E6C7AD" w14:textId="77777777" w:rsidR="00E12718" w:rsidRDefault="00E12718">
      <w:pPr>
        <w:spacing w:after="0" w:line="240" w:lineRule="auto"/>
        <w:ind w:firstLine="0"/>
      </w:pPr>
    </w:p>
    <w:p w14:paraId="0047BE33" w14:textId="77777777" w:rsidR="00847B7B" w:rsidRDefault="00847B7B">
      <w:pPr>
        <w:spacing w:after="0" w:line="240" w:lineRule="auto"/>
        <w:ind w:firstLine="0"/>
      </w:pPr>
    </w:p>
    <w:p w14:paraId="5B585A1B" w14:textId="77777777" w:rsidR="00847B7B" w:rsidRDefault="00847B7B">
      <w:pPr>
        <w:spacing w:after="0" w:line="240" w:lineRule="auto"/>
        <w:ind w:firstLine="0"/>
      </w:pPr>
    </w:p>
    <w:p w14:paraId="6785A4C2" w14:textId="77777777" w:rsidR="00847B7B" w:rsidRDefault="00847B7B">
      <w:pPr>
        <w:spacing w:after="0" w:line="240" w:lineRule="auto"/>
        <w:ind w:firstLine="0"/>
      </w:pPr>
    </w:p>
    <w:p w14:paraId="0D0EA4BC" w14:textId="77777777" w:rsidR="00847B7B" w:rsidRDefault="00847B7B">
      <w:pPr>
        <w:spacing w:after="0" w:line="240" w:lineRule="auto"/>
        <w:ind w:firstLine="0"/>
      </w:pPr>
    </w:p>
    <w:p w14:paraId="05D27640" w14:textId="77777777" w:rsidR="00847B7B" w:rsidRDefault="00847B7B">
      <w:pPr>
        <w:spacing w:after="0" w:line="240" w:lineRule="auto"/>
        <w:ind w:firstLine="0"/>
      </w:pPr>
    </w:p>
    <w:p w14:paraId="6B87223E" w14:textId="77777777" w:rsidR="00E12718" w:rsidRDefault="00E12718">
      <w:pPr>
        <w:spacing w:after="0" w:line="240" w:lineRule="auto"/>
        <w:ind w:firstLine="0"/>
      </w:pPr>
    </w:p>
    <w:p w14:paraId="3A39A207" w14:textId="77777777" w:rsidR="00E12718" w:rsidRDefault="00E12718">
      <w:pPr>
        <w:spacing w:after="0" w:line="240" w:lineRule="auto"/>
        <w:ind w:firstLine="0"/>
      </w:pPr>
    </w:p>
    <w:p w14:paraId="5009C9F9" w14:textId="77777777" w:rsidR="00E12718" w:rsidRDefault="00E12718">
      <w:pPr>
        <w:spacing w:after="0" w:line="240" w:lineRule="auto"/>
        <w:ind w:firstLine="0"/>
      </w:pPr>
    </w:p>
    <w:p w14:paraId="6DF31E39" w14:textId="77777777" w:rsidR="00EB2472" w:rsidRDefault="00EB2472">
      <w:pPr>
        <w:spacing w:after="0" w:line="240" w:lineRule="auto"/>
        <w:ind w:firstLine="0"/>
      </w:pPr>
    </w:p>
    <w:p w14:paraId="22DB6EAA" w14:textId="77777777" w:rsidR="00EB2472" w:rsidRDefault="00EB2472">
      <w:pPr>
        <w:spacing w:after="0" w:line="240" w:lineRule="auto"/>
        <w:ind w:firstLine="0"/>
      </w:pPr>
    </w:p>
    <w:p w14:paraId="229630B9" w14:textId="77777777" w:rsidR="00E12718" w:rsidRDefault="00E12718">
      <w:pPr>
        <w:spacing w:after="0" w:line="240" w:lineRule="auto"/>
        <w:ind w:firstLine="0"/>
      </w:pPr>
    </w:p>
    <w:p w14:paraId="76D7E5D2" w14:textId="77777777" w:rsidR="00E12718" w:rsidRDefault="00E12718">
      <w:pPr>
        <w:spacing w:after="0" w:line="240" w:lineRule="auto"/>
        <w:ind w:firstLine="0"/>
      </w:pPr>
    </w:p>
    <w:p w14:paraId="5398A778" w14:textId="77777777" w:rsidR="00E12718" w:rsidRDefault="00E12718">
      <w:pPr>
        <w:spacing w:after="0" w:line="240" w:lineRule="auto"/>
        <w:ind w:firstLine="0"/>
      </w:pPr>
    </w:p>
    <w:p w14:paraId="225D7BF0" w14:textId="77777777" w:rsidR="00E12718" w:rsidRDefault="00E12718">
      <w:pPr>
        <w:spacing w:after="0" w:line="240" w:lineRule="auto"/>
        <w:ind w:firstLine="0"/>
      </w:pPr>
    </w:p>
    <w:p w14:paraId="77687BC1" w14:textId="77777777" w:rsidR="00E12718" w:rsidRDefault="00E12718">
      <w:pPr>
        <w:spacing w:after="0" w:line="240" w:lineRule="auto"/>
        <w:ind w:firstLine="0"/>
      </w:pPr>
    </w:p>
    <w:p w14:paraId="7E608595" w14:textId="77777777" w:rsidR="00E12718" w:rsidRDefault="00E12718">
      <w:pPr>
        <w:spacing w:after="0" w:line="240" w:lineRule="auto"/>
        <w:ind w:firstLine="0"/>
      </w:pPr>
    </w:p>
    <w:p w14:paraId="57F1A9AD" w14:textId="77777777" w:rsidR="00E12718" w:rsidRPr="00DD366B" w:rsidRDefault="00E12718">
      <w:pPr>
        <w:spacing w:after="0" w:line="240" w:lineRule="auto"/>
        <w:ind w:firstLine="0"/>
      </w:pPr>
    </w:p>
    <w:p w14:paraId="4A16F749" w14:textId="77777777" w:rsidR="003B116B" w:rsidRDefault="003B116B" w:rsidP="00144910">
      <w:pPr>
        <w:pStyle w:val="ListParagraph"/>
        <w:numPr>
          <w:ilvl w:val="0"/>
          <w:numId w:val="32"/>
        </w:numPr>
      </w:pPr>
      <w:r w:rsidRPr="00E1506F">
        <w:t>The mean</w:t>
      </w:r>
      <w:r>
        <w:t xml:space="preserve"> and standard deviation provide the best numerical summary for a distribution whose shape is _______________________________. (2 points)</w:t>
      </w:r>
    </w:p>
    <w:p w14:paraId="6E197DA3" w14:textId="4ED053CC" w:rsidR="003B116B" w:rsidRDefault="00CC6A06" w:rsidP="00144910">
      <w:pPr>
        <w:pStyle w:val="ListParagraph"/>
        <w:numPr>
          <w:ilvl w:val="0"/>
          <w:numId w:val="32"/>
        </w:numPr>
        <w:spacing w:line="240" w:lineRule="auto"/>
      </w:pPr>
      <w:r>
        <w:t>The 5-</w:t>
      </w:r>
      <w:r w:rsidR="003B116B" w:rsidRPr="00AA127D">
        <w:t xml:space="preserve">number summary includes </w:t>
      </w:r>
      <w:r w:rsidR="00333632">
        <w:t>what five numbers? (5</w:t>
      </w:r>
      <w:r w:rsidR="003B116B">
        <w:t xml:space="preserve"> points)</w:t>
      </w:r>
    </w:p>
    <w:p w14:paraId="62F5D96A" w14:textId="77777777" w:rsidR="003B116B" w:rsidRDefault="003B116B" w:rsidP="003B116B">
      <w:pPr>
        <w:spacing w:line="240" w:lineRule="auto"/>
      </w:pPr>
    </w:p>
    <w:p w14:paraId="37B527F7" w14:textId="77777777" w:rsidR="00ED2ACD" w:rsidRDefault="00ED2ACD">
      <w:pPr>
        <w:spacing w:after="0" w:line="240" w:lineRule="auto"/>
        <w:ind w:firstLine="0"/>
      </w:pPr>
      <w:r>
        <w:br w:type="page"/>
      </w:r>
    </w:p>
    <w:p w14:paraId="04284AD6" w14:textId="2EEF91B2" w:rsidR="004016F9" w:rsidRDefault="00A879EF" w:rsidP="00ED2ACD">
      <w:pPr>
        <w:pStyle w:val="ListParagraph"/>
        <w:keepNext/>
        <w:keepLines/>
        <w:numPr>
          <w:ilvl w:val="0"/>
          <w:numId w:val="32"/>
        </w:numPr>
        <w:spacing w:line="240" w:lineRule="auto"/>
        <w:contextualSpacing w:val="0"/>
      </w:pPr>
      <w:r>
        <w:t>The exam scores (out of 100 points) for all students taking an introductory Statistics course are used to construct the following boxplot.</w:t>
      </w:r>
      <w:r w:rsidR="004016F9">
        <w:t xml:space="preserve"> </w:t>
      </w:r>
    </w:p>
    <w:p w14:paraId="6A473DB3" w14:textId="409FB48A" w:rsidR="003B116B" w:rsidRDefault="004016F9" w:rsidP="00ED2ACD">
      <w:pPr>
        <w:pStyle w:val="ListParagraph"/>
        <w:keepNext/>
        <w:keepLines/>
        <w:numPr>
          <w:ilvl w:val="0"/>
          <w:numId w:val="26"/>
        </w:numPr>
        <w:spacing w:line="240" w:lineRule="auto"/>
      </w:pPr>
      <w:r>
        <w:t xml:space="preserve">Approximate the </w:t>
      </w:r>
      <w:r w:rsidRPr="00E62933">
        <w:rPr>
          <w:b/>
        </w:rPr>
        <w:t>5-number summary</w:t>
      </w:r>
      <w:r>
        <w:t xml:space="preserve"> and the </w:t>
      </w:r>
      <w:r w:rsidRPr="00E62933">
        <w:rPr>
          <w:b/>
        </w:rPr>
        <w:t>interquartile range</w:t>
      </w:r>
      <w:r>
        <w:t xml:space="preserve"> from the boxplot.</w:t>
      </w:r>
      <w:r w:rsidR="002003A0">
        <w:t xml:space="preserve"> (6 points)</w:t>
      </w:r>
    </w:p>
    <w:p w14:paraId="58246884" w14:textId="46C0BB75" w:rsidR="00D010E3" w:rsidRDefault="00D010E3" w:rsidP="00ED2ACD">
      <w:pPr>
        <w:keepNext/>
        <w:keepLines/>
        <w:spacing w:line="240" w:lineRule="auto"/>
        <w:ind w:firstLine="0"/>
      </w:pPr>
    </w:p>
    <w:p w14:paraId="40AE6E21" w14:textId="6AE44DAB" w:rsidR="00E62933" w:rsidRDefault="00D010E3" w:rsidP="00423EB4">
      <w:pPr>
        <w:pStyle w:val="ListParagraph"/>
        <w:numPr>
          <w:ilvl w:val="0"/>
          <w:numId w:val="26"/>
        </w:numPr>
        <w:spacing w:line="240" w:lineRule="auto"/>
      </w:pPr>
      <w:r>
        <w:rPr>
          <w:noProof/>
        </w:rPr>
        <w:drawing>
          <wp:anchor distT="0" distB="0" distL="114300" distR="114300" simplePos="0" relativeHeight="251664384" behindDoc="0" locked="0" layoutInCell="1" allowOverlap="1" wp14:anchorId="104BD721" wp14:editId="2D5D437F">
            <wp:simplePos x="0" y="0"/>
            <wp:positionH relativeFrom="column">
              <wp:posOffset>0</wp:posOffset>
            </wp:positionH>
            <wp:positionV relativeFrom="paragraph">
              <wp:posOffset>351155</wp:posOffset>
            </wp:positionV>
            <wp:extent cx="2857500" cy="2247900"/>
            <wp:effectExtent l="0" t="0" r="0" b="12700"/>
            <wp:wrapTopAndBottom/>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13">
                      <a:extLst>
                        <a:ext uri="{28A0092B-C50C-407E-A947-70E740481C1C}">
                          <a14:useLocalDpi xmlns:a14="http://schemas.microsoft.com/office/drawing/2010/main" val="0"/>
                        </a:ext>
                      </a:extLst>
                    </a:blip>
                    <a:srcRect t="9333" b="12000"/>
                    <a:stretch/>
                  </pic:blipFill>
                  <pic:spPr bwMode="auto">
                    <a:xfrm>
                      <a:off x="0" y="0"/>
                      <a:ext cx="2857500" cy="2247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95B5C">
        <w:t>Approximately 25% of student scores exceeded ____________ points. (2 points)</w:t>
      </w:r>
    </w:p>
    <w:p w14:paraId="18F197B9" w14:textId="094629F7" w:rsidR="00A879EF" w:rsidRDefault="00A879EF" w:rsidP="00E62933">
      <w:pPr>
        <w:spacing w:line="240" w:lineRule="auto"/>
        <w:ind w:firstLine="0"/>
      </w:pPr>
    </w:p>
    <w:p w14:paraId="121943DA" w14:textId="425E72B7" w:rsidR="00715E79" w:rsidRPr="005F0EDF" w:rsidRDefault="002060D5" w:rsidP="00144910">
      <w:pPr>
        <w:pStyle w:val="ListParagraph"/>
        <w:numPr>
          <w:ilvl w:val="0"/>
          <w:numId w:val="32"/>
        </w:numPr>
        <w:spacing w:line="240" w:lineRule="auto"/>
      </w:pPr>
      <w:r w:rsidRPr="005F0EDF">
        <w:t>At a</w:t>
      </w:r>
      <w:r w:rsidR="009E0D20" w:rsidRPr="005F0EDF">
        <w:t xml:space="preserve"> </w:t>
      </w:r>
      <w:r w:rsidR="00323AE9">
        <w:t xml:space="preserve">highway weigh </w:t>
      </w:r>
      <w:proofErr w:type="gramStart"/>
      <w:r w:rsidR="00323AE9">
        <w:t>station</w:t>
      </w:r>
      <w:r w:rsidR="00715E79" w:rsidRPr="005F0EDF">
        <w:t>,</w:t>
      </w:r>
      <w:proofErr w:type="gramEnd"/>
      <w:r w:rsidR="00715E79" w:rsidRPr="005F0EDF">
        <w:t xml:space="preserve"> </w:t>
      </w:r>
      <w:r w:rsidRPr="005F0EDF">
        <w:t>a simple random sample of 12</w:t>
      </w:r>
      <w:r w:rsidR="00715E79" w:rsidRPr="005F0EDF">
        <w:t xml:space="preserve"> </w:t>
      </w:r>
      <w:r w:rsidR="00323AE9">
        <w:t>tractor trailers</w:t>
      </w:r>
      <w:r w:rsidR="00715E79" w:rsidRPr="005F0EDF">
        <w:t xml:space="preserve"> gave the following</w:t>
      </w:r>
      <w:r w:rsidRPr="005F0EDF">
        <w:t xml:space="preserve"> measures of </w:t>
      </w:r>
      <w:r w:rsidR="00323AE9">
        <w:t xml:space="preserve">weight in </w:t>
      </w:r>
      <w:r w:rsidR="00214B0C">
        <w:t>tons</w:t>
      </w:r>
      <w:r w:rsidR="00715E79" w:rsidRPr="005F0EDF">
        <w:t xml:space="preserve">.  </w:t>
      </w:r>
      <w:r w:rsidR="00444351" w:rsidRPr="00444351">
        <w:rPr>
          <w:b/>
        </w:rPr>
        <w:t>Use your calculator but show how you would do standard deviation by hand.</w:t>
      </w:r>
    </w:p>
    <w:p w14:paraId="12A85937" w14:textId="63EEDC48" w:rsidR="00715E79" w:rsidRPr="005F0EDF" w:rsidRDefault="00214B0C" w:rsidP="00EB64D7">
      <w:pPr>
        <w:spacing w:line="240" w:lineRule="auto"/>
        <w:ind w:firstLine="720"/>
      </w:pPr>
      <w:r>
        <w:t>16</w:t>
      </w:r>
      <w:r>
        <w:tab/>
        <w:t>24</w:t>
      </w:r>
      <w:r>
        <w:tab/>
        <w:t>28</w:t>
      </w:r>
      <w:r>
        <w:tab/>
        <w:t>30</w:t>
      </w:r>
      <w:r>
        <w:tab/>
        <w:t>31</w:t>
      </w:r>
      <w:r w:rsidR="00715E79" w:rsidRPr="005F0EDF">
        <w:tab/>
      </w:r>
    </w:p>
    <w:p w14:paraId="670369E9" w14:textId="37419B71" w:rsidR="00715E79" w:rsidRPr="005F0EDF" w:rsidRDefault="00715E79" w:rsidP="00423EB4">
      <w:pPr>
        <w:pStyle w:val="ListParagraph"/>
        <w:numPr>
          <w:ilvl w:val="0"/>
          <w:numId w:val="25"/>
        </w:numPr>
        <w:spacing w:after="0" w:line="240" w:lineRule="auto"/>
      </w:pPr>
      <w:r w:rsidRPr="005F0EDF">
        <w:t>Calculate the sample mean of this data.  (</w:t>
      </w:r>
      <w:r w:rsidR="00FF5A1B">
        <w:t>9</w:t>
      </w:r>
      <w:r w:rsidRPr="005F0EDF">
        <w:t xml:space="preserve"> points)</w:t>
      </w:r>
    </w:p>
    <w:p w14:paraId="09030A28" w14:textId="55F8EAA4" w:rsidR="00715E79" w:rsidRPr="005F0EDF" w:rsidRDefault="00715E79" w:rsidP="00423EB4">
      <w:pPr>
        <w:pStyle w:val="ListParagraph"/>
        <w:numPr>
          <w:ilvl w:val="0"/>
          <w:numId w:val="25"/>
        </w:numPr>
        <w:spacing w:after="0" w:line="240" w:lineRule="auto"/>
      </w:pPr>
      <w:r w:rsidRPr="005F0EDF">
        <w:t>Calculate the sample standard deviation of this data.  (</w:t>
      </w:r>
      <w:r w:rsidR="00FF5A1B">
        <w:t>9</w:t>
      </w:r>
      <w:r w:rsidRPr="005F0EDF">
        <w:t xml:space="preserve"> points)</w:t>
      </w:r>
    </w:p>
    <w:p w14:paraId="32F211AD" w14:textId="77777777" w:rsidR="00F13D60" w:rsidRPr="005F0EDF" w:rsidRDefault="00F13D60" w:rsidP="00F13D60">
      <w:pPr>
        <w:spacing w:after="0" w:line="240" w:lineRule="auto"/>
      </w:pPr>
    </w:p>
    <w:p w14:paraId="3B00389B" w14:textId="52FC6B6C" w:rsidR="00F13D60" w:rsidRPr="005F0EDF" w:rsidRDefault="00F13D60" w:rsidP="00F13D60">
      <w:pPr>
        <w:pStyle w:val="ListParagraph"/>
        <w:numPr>
          <w:ilvl w:val="2"/>
          <w:numId w:val="10"/>
        </w:numPr>
        <w:spacing w:line="240" w:lineRule="auto"/>
      </w:pPr>
      <w:proofErr w:type="gramStart"/>
      <w:r w:rsidRPr="005F0EDF">
        <w:t>mean</w:t>
      </w:r>
      <w:proofErr w:type="gramEnd"/>
      <w:r w:rsidRPr="005F0EDF">
        <w:t xml:space="preserve">: </w:t>
      </w:r>
      <w:r w:rsidR="00910F09">
        <w:t>24.9; standard deviation 5.7</w:t>
      </w:r>
    </w:p>
    <w:p w14:paraId="128852FA" w14:textId="705EC13E" w:rsidR="00F13D60" w:rsidRPr="005F0EDF" w:rsidRDefault="00F13D60" w:rsidP="00F13D60">
      <w:pPr>
        <w:pStyle w:val="ListParagraph"/>
        <w:numPr>
          <w:ilvl w:val="2"/>
          <w:numId w:val="10"/>
        </w:numPr>
        <w:spacing w:line="240" w:lineRule="auto"/>
      </w:pPr>
      <w:proofErr w:type="gramStart"/>
      <w:r w:rsidRPr="005F0EDF">
        <w:t>mean</w:t>
      </w:r>
      <w:proofErr w:type="gramEnd"/>
      <w:r w:rsidRPr="005F0EDF">
        <w:t xml:space="preserve">: </w:t>
      </w:r>
      <w:r w:rsidR="00910F09">
        <w:t>24.9; standard deviation 6.1</w:t>
      </w:r>
    </w:p>
    <w:p w14:paraId="12E3EAEF" w14:textId="246A6D94" w:rsidR="00F13D60" w:rsidRPr="005F0EDF" w:rsidRDefault="00F13D60" w:rsidP="00F13D60">
      <w:pPr>
        <w:pStyle w:val="ListParagraph"/>
        <w:numPr>
          <w:ilvl w:val="2"/>
          <w:numId w:val="10"/>
        </w:numPr>
        <w:spacing w:line="240" w:lineRule="auto"/>
      </w:pPr>
      <w:proofErr w:type="gramStart"/>
      <w:r w:rsidRPr="005F0EDF">
        <w:t>mean</w:t>
      </w:r>
      <w:proofErr w:type="gramEnd"/>
      <w:r w:rsidRPr="005F0EDF">
        <w:t xml:space="preserve">: </w:t>
      </w:r>
      <w:r w:rsidR="00910F09">
        <w:t>25.8; standard deviation 6.1</w:t>
      </w:r>
    </w:p>
    <w:p w14:paraId="115C50F4" w14:textId="6059E65E" w:rsidR="00CE6B5A" w:rsidRDefault="00F13D60" w:rsidP="00AF589D">
      <w:pPr>
        <w:pStyle w:val="ListParagraph"/>
        <w:numPr>
          <w:ilvl w:val="2"/>
          <w:numId w:val="10"/>
        </w:numPr>
        <w:spacing w:line="240" w:lineRule="auto"/>
      </w:pPr>
      <w:proofErr w:type="gramStart"/>
      <w:r w:rsidRPr="005F0EDF">
        <w:t>mean</w:t>
      </w:r>
      <w:proofErr w:type="gramEnd"/>
      <w:r w:rsidRPr="005F0EDF">
        <w:t xml:space="preserve">: </w:t>
      </w:r>
      <w:r w:rsidR="00910F09">
        <w:t>25.8; standard deviation 5.7</w:t>
      </w:r>
    </w:p>
    <w:p w14:paraId="34235606" w14:textId="77777777" w:rsidR="003F7AF0" w:rsidRDefault="003F7AF0" w:rsidP="00CE6B5A">
      <w:pPr>
        <w:ind w:firstLine="0"/>
      </w:pPr>
    </w:p>
    <w:p w14:paraId="3A72E07A" w14:textId="386DE22C" w:rsidR="00CC6A06" w:rsidRDefault="00CC6A06">
      <w:pPr>
        <w:spacing w:after="0" w:line="240" w:lineRule="auto"/>
        <w:ind w:firstLine="0"/>
        <w:rPr>
          <w:rFonts w:cs="Garamond"/>
        </w:rPr>
      </w:pPr>
    </w:p>
    <w:p w14:paraId="3D5847BA" w14:textId="77777777" w:rsidR="00847B7B" w:rsidRDefault="00847B7B">
      <w:pPr>
        <w:spacing w:after="0" w:line="240" w:lineRule="auto"/>
        <w:ind w:firstLine="0"/>
        <w:rPr>
          <w:rFonts w:cs="Garamond"/>
        </w:rPr>
      </w:pPr>
      <w:r>
        <w:rPr>
          <w:rFonts w:cs="Garamond"/>
        </w:rPr>
        <w:br w:type="page"/>
      </w:r>
    </w:p>
    <w:p w14:paraId="25BB05A2" w14:textId="760F2055" w:rsidR="00715E79" w:rsidRPr="00CC6A06" w:rsidRDefault="005E311A" w:rsidP="00144910">
      <w:pPr>
        <w:pStyle w:val="ListParagraph"/>
        <w:keepNext/>
        <w:keepLines/>
        <w:widowControl w:val="0"/>
        <w:numPr>
          <w:ilvl w:val="0"/>
          <w:numId w:val="32"/>
        </w:numPr>
        <w:autoSpaceDE w:val="0"/>
        <w:autoSpaceDN w:val="0"/>
        <w:adjustRightInd w:val="0"/>
        <w:spacing w:after="120" w:line="240" w:lineRule="auto"/>
        <w:contextualSpacing w:val="0"/>
        <w:rPr>
          <w:rFonts w:cs="Garamond"/>
        </w:rPr>
      </w:pPr>
      <w:r>
        <w:rPr>
          <w:rFonts w:cs="Garamond"/>
        </w:rPr>
        <w:t>At a</w:t>
      </w:r>
      <w:r w:rsidR="005948AC" w:rsidRPr="005F0EDF">
        <w:rPr>
          <w:rFonts w:cs="Garamond"/>
        </w:rPr>
        <w:t xml:space="preserve"> </w:t>
      </w:r>
      <w:r w:rsidR="00715E79" w:rsidRPr="005F0EDF">
        <w:rPr>
          <w:rFonts w:cs="Garamond"/>
        </w:rPr>
        <w:t xml:space="preserve">weight loss center, a sample of the number of pounds lost by </w:t>
      </w:r>
      <w:r w:rsidR="00FE7207">
        <w:rPr>
          <w:rFonts w:cs="Garamond"/>
        </w:rPr>
        <w:t>1</w:t>
      </w:r>
      <w:r w:rsidR="00715E79" w:rsidRPr="005F0EDF">
        <w:rPr>
          <w:rFonts w:cs="Garamond"/>
        </w:rPr>
        <w:t xml:space="preserve">0 different patients over the last 12 months of 2011 gave the following data.  </w:t>
      </w:r>
    </w:p>
    <w:p w14:paraId="1F25E323" w14:textId="001CCD7E" w:rsidR="00715E79" w:rsidRPr="005F0EDF" w:rsidRDefault="004A5629" w:rsidP="00FE7207">
      <w:pPr>
        <w:spacing w:line="240" w:lineRule="auto"/>
        <w:ind w:firstLine="720"/>
        <w:rPr>
          <w:rFonts w:cs="Garamond"/>
        </w:rPr>
      </w:pPr>
      <w:r>
        <w:rPr>
          <w:rFonts w:cs="Garamond"/>
        </w:rPr>
        <w:t>3</w:t>
      </w:r>
      <w:r w:rsidR="00FE7207">
        <w:rPr>
          <w:rFonts w:cs="Garamond"/>
        </w:rPr>
        <w:t>.7</w:t>
      </w:r>
      <w:r w:rsidR="00FE7207">
        <w:rPr>
          <w:rFonts w:cs="Garamond"/>
        </w:rPr>
        <w:tab/>
        <w:t>11.6</w:t>
      </w:r>
      <w:r w:rsidR="00FE7207">
        <w:rPr>
          <w:rFonts w:cs="Garamond"/>
        </w:rPr>
        <w:tab/>
        <w:t>16.3</w:t>
      </w:r>
      <w:r w:rsidR="00FE7207">
        <w:rPr>
          <w:rFonts w:cs="Garamond"/>
        </w:rPr>
        <w:tab/>
        <w:t>16.7</w:t>
      </w:r>
      <w:r w:rsidR="00715E79" w:rsidRPr="005F0EDF">
        <w:rPr>
          <w:rFonts w:cs="Garamond"/>
        </w:rPr>
        <w:tab/>
        <w:t>18.5</w:t>
      </w:r>
      <w:r w:rsidR="00FE7207">
        <w:rPr>
          <w:rFonts w:cs="Garamond"/>
        </w:rPr>
        <w:tab/>
        <w:t>22.4</w:t>
      </w:r>
      <w:r w:rsidR="00FE7207">
        <w:rPr>
          <w:rFonts w:cs="Garamond"/>
        </w:rPr>
        <w:tab/>
        <w:t>23.1</w:t>
      </w:r>
      <w:r w:rsidR="00FE7207">
        <w:rPr>
          <w:rFonts w:cs="Garamond"/>
        </w:rPr>
        <w:tab/>
        <w:t>23.4</w:t>
      </w:r>
      <w:r w:rsidR="00FE7207">
        <w:rPr>
          <w:rFonts w:cs="Garamond"/>
        </w:rPr>
        <w:tab/>
        <w:t>27.6</w:t>
      </w:r>
      <w:r w:rsidR="00FE7207">
        <w:rPr>
          <w:rFonts w:cs="Garamond"/>
        </w:rPr>
        <w:tab/>
        <w:t>28.7</w:t>
      </w:r>
    </w:p>
    <w:p w14:paraId="0B8780DF" w14:textId="6056895F" w:rsidR="00715E79" w:rsidRDefault="00715E79" w:rsidP="00715E79">
      <w:pPr>
        <w:keepNext/>
        <w:keepLines/>
        <w:widowControl w:val="0"/>
        <w:numPr>
          <w:ilvl w:val="0"/>
          <w:numId w:val="7"/>
        </w:numPr>
        <w:autoSpaceDE w:val="0"/>
        <w:autoSpaceDN w:val="0"/>
        <w:adjustRightInd w:val="0"/>
        <w:spacing w:after="0" w:line="240" w:lineRule="auto"/>
        <w:rPr>
          <w:rFonts w:cs="Garamond"/>
        </w:rPr>
      </w:pPr>
      <w:r w:rsidRPr="005F0EDF">
        <w:rPr>
          <w:rFonts w:cs="Garamond"/>
        </w:rPr>
        <w:t>Find the 5-number summary for this data.  (</w:t>
      </w:r>
      <w:r w:rsidR="000F7ED2">
        <w:rPr>
          <w:rFonts w:cs="Garamond"/>
        </w:rPr>
        <w:t>9</w:t>
      </w:r>
      <w:r w:rsidRPr="005F0EDF">
        <w:rPr>
          <w:rFonts w:cs="Garamond"/>
        </w:rPr>
        <w:t xml:space="preserve"> points)</w:t>
      </w:r>
    </w:p>
    <w:p w14:paraId="6637BC8C" w14:textId="77777777" w:rsidR="005E311A" w:rsidRDefault="005E311A" w:rsidP="005E311A">
      <w:pPr>
        <w:keepNext/>
        <w:keepLines/>
        <w:widowControl w:val="0"/>
        <w:autoSpaceDE w:val="0"/>
        <w:autoSpaceDN w:val="0"/>
        <w:adjustRightInd w:val="0"/>
        <w:spacing w:after="0" w:line="240" w:lineRule="auto"/>
        <w:rPr>
          <w:rFonts w:cs="Garamond"/>
        </w:rPr>
      </w:pPr>
    </w:p>
    <w:p w14:paraId="03492CD7" w14:textId="77777777" w:rsidR="005E311A" w:rsidRDefault="005E311A" w:rsidP="005E311A">
      <w:pPr>
        <w:keepNext/>
        <w:keepLines/>
        <w:widowControl w:val="0"/>
        <w:autoSpaceDE w:val="0"/>
        <w:autoSpaceDN w:val="0"/>
        <w:adjustRightInd w:val="0"/>
        <w:spacing w:after="0" w:line="240" w:lineRule="auto"/>
        <w:rPr>
          <w:rFonts w:cs="Garamond"/>
        </w:rPr>
      </w:pPr>
    </w:p>
    <w:p w14:paraId="2949EFC0" w14:textId="77777777" w:rsidR="005E311A" w:rsidRDefault="005E311A" w:rsidP="005E311A">
      <w:pPr>
        <w:keepNext/>
        <w:keepLines/>
        <w:widowControl w:val="0"/>
        <w:autoSpaceDE w:val="0"/>
        <w:autoSpaceDN w:val="0"/>
        <w:adjustRightInd w:val="0"/>
        <w:spacing w:after="0" w:line="240" w:lineRule="auto"/>
        <w:rPr>
          <w:rFonts w:cs="Garamond"/>
        </w:rPr>
      </w:pPr>
    </w:p>
    <w:p w14:paraId="3B2E6ADD" w14:textId="77777777" w:rsidR="00ED0692" w:rsidRDefault="00ED0692" w:rsidP="005E311A">
      <w:pPr>
        <w:keepNext/>
        <w:keepLines/>
        <w:widowControl w:val="0"/>
        <w:autoSpaceDE w:val="0"/>
        <w:autoSpaceDN w:val="0"/>
        <w:adjustRightInd w:val="0"/>
        <w:spacing w:after="0" w:line="240" w:lineRule="auto"/>
        <w:rPr>
          <w:rFonts w:cs="Garamond"/>
        </w:rPr>
      </w:pPr>
    </w:p>
    <w:p w14:paraId="7EC669B6" w14:textId="77777777" w:rsidR="00ED0692" w:rsidRDefault="00ED0692" w:rsidP="005E311A">
      <w:pPr>
        <w:keepNext/>
        <w:keepLines/>
        <w:widowControl w:val="0"/>
        <w:autoSpaceDE w:val="0"/>
        <w:autoSpaceDN w:val="0"/>
        <w:adjustRightInd w:val="0"/>
        <w:spacing w:after="0" w:line="240" w:lineRule="auto"/>
        <w:rPr>
          <w:rFonts w:cs="Garamond"/>
        </w:rPr>
      </w:pPr>
    </w:p>
    <w:p w14:paraId="1CD26B9F" w14:textId="77777777" w:rsidR="00ED0692" w:rsidRDefault="00ED0692" w:rsidP="005E311A">
      <w:pPr>
        <w:keepNext/>
        <w:keepLines/>
        <w:widowControl w:val="0"/>
        <w:autoSpaceDE w:val="0"/>
        <w:autoSpaceDN w:val="0"/>
        <w:adjustRightInd w:val="0"/>
        <w:spacing w:after="0" w:line="240" w:lineRule="auto"/>
        <w:rPr>
          <w:rFonts w:cs="Garamond"/>
        </w:rPr>
      </w:pPr>
    </w:p>
    <w:p w14:paraId="4F777A05" w14:textId="77777777" w:rsidR="00ED0692" w:rsidRDefault="00ED0692" w:rsidP="005E311A">
      <w:pPr>
        <w:keepNext/>
        <w:keepLines/>
        <w:widowControl w:val="0"/>
        <w:autoSpaceDE w:val="0"/>
        <w:autoSpaceDN w:val="0"/>
        <w:adjustRightInd w:val="0"/>
        <w:spacing w:after="0" w:line="240" w:lineRule="auto"/>
        <w:rPr>
          <w:rFonts w:cs="Garamond"/>
        </w:rPr>
      </w:pPr>
    </w:p>
    <w:p w14:paraId="3590E1B1" w14:textId="77777777" w:rsidR="00ED0692" w:rsidRDefault="00ED0692" w:rsidP="005E311A">
      <w:pPr>
        <w:keepNext/>
        <w:keepLines/>
        <w:widowControl w:val="0"/>
        <w:autoSpaceDE w:val="0"/>
        <w:autoSpaceDN w:val="0"/>
        <w:adjustRightInd w:val="0"/>
        <w:spacing w:after="0" w:line="240" w:lineRule="auto"/>
        <w:rPr>
          <w:rFonts w:cs="Garamond"/>
        </w:rPr>
      </w:pPr>
    </w:p>
    <w:p w14:paraId="122F0EE8" w14:textId="77777777" w:rsidR="00ED0692" w:rsidRDefault="00ED0692" w:rsidP="005E311A">
      <w:pPr>
        <w:keepNext/>
        <w:keepLines/>
        <w:widowControl w:val="0"/>
        <w:autoSpaceDE w:val="0"/>
        <w:autoSpaceDN w:val="0"/>
        <w:adjustRightInd w:val="0"/>
        <w:spacing w:after="0" w:line="240" w:lineRule="auto"/>
        <w:rPr>
          <w:rFonts w:cs="Garamond"/>
        </w:rPr>
      </w:pPr>
    </w:p>
    <w:p w14:paraId="325B9853" w14:textId="77777777" w:rsidR="00ED0692" w:rsidRDefault="00ED0692" w:rsidP="005E311A">
      <w:pPr>
        <w:keepNext/>
        <w:keepLines/>
        <w:widowControl w:val="0"/>
        <w:autoSpaceDE w:val="0"/>
        <w:autoSpaceDN w:val="0"/>
        <w:adjustRightInd w:val="0"/>
        <w:spacing w:after="0" w:line="240" w:lineRule="auto"/>
        <w:rPr>
          <w:rFonts w:cs="Garamond"/>
        </w:rPr>
      </w:pPr>
    </w:p>
    <w:p w14:paraId="147F62B6" w14:textId="77777777" w:rsidR="005E311A" w:rsidRDefault="005E311A" w:rsidP="005E311A">
      <w:pPr>
        <w:keepNext/>
        <w:keepLines/>
        <w:widowControl w:val="0"/>
        <w:autoSpaceDE w:val="0"/>
        <w:autoSpaceDN w:val="0"/>
        <w:adjustRightInd w:val="0"/>
        <w:spacing w:after="0" w:line="240" w:lineRule="auto"/>
        <w:rPr>
          <w:rFonts w:cs="Garamond"/>
        </w:rPr>
      </w:pPr>
    </w:p>
    <w:p w14:paraId="284AC7E9" w14:textId="77777777" w:rsidR="005E311A" w:rsidRPr="005F0EDF" w:rsidRDefault="005E311A" w:rsidP="005E311A">
      <w:pPr>
        <w:keepNext/>
        <w:keepLines/>
        <w:widowControl w:val="0"/>
        <w:autoSpaceDE w:val="0"/>
        <w:autoSpaceDN w:val="0"/>
        <w:adjustRightInd w:val="0"/>
        <w:spacing w:after="0" w:line="240" w:lineRule="auto"/>
        <w:rPr>
          <w:rFonts w:cs="Garamond"/>
        </w:rPr>
      </w:pPr>
    </w:p>
    <w:p w14:paraId="6867A59A" w14:textId="3B53CEF1" w:rsidR="00715E79" w:rsidRPr="005F0EDF" w:rsidRDefault="00715E79" w:rsidP="00715E79">
      <w:pPr>
        <w:keepNext/>
        <w:keepLines/>
        <w:widowControl w:val="0"/>
        <w:numPr>
          <w:ilvl w:val="0"/>
          <w:numId w:val="7"/>
        </w:numPr>
        <w:autoSpaceDE w:val="0"/>
        <w:autoSpaceDN w:val="0"/>
        <w:adjustRightInd w:val="0"/>
        <w:spacing w:after="0" w:line="240" w:lineRule="auto"/>
        <w:rPr>
          <w:rFonts w:cs="Garamond"/>
        </w:rPr>
      </w:pPr>
      <w:r w:rsidRPr="005F0EDF">
        <w:rPr>
          <w:rFonts w:cs="Garamond"/>
        </w:rPr>
        <w:t xml:space="preserve">Identify any data points that are outliers, if there are any.  </w:t>
      </w:r>
      <w:r w:rsidR="005E311A">
        <w:rPr>
          <w:rFonts w:cs="Garamond"/>
        </w:rPr>
        <w:t xml:space="preserve">Use numerical calculations to determine whether a point is an outlier. </w:t>
      </w:r>
      <w:r w:rsidRPr="005F0EDF">
        <w:rPr>
          <w:rFonts w:cs="Garamond"/>
        </w:rPr>
        <w:t>(</w:t>
      </w:r>
      <w:r w:rsidR="000F7ED2">
        <w:rPr>
          <w:rFonts w:cs="Garamond"/>
        </w:rPr>
        <w:t>9</w:t>
      </w:r>
      <w:r w:rsidRPr="005F0EDF">
        <w:rPr>
          <w:rFonts w:cs="Garamond"/>
        </w:rPr>
        <w:t xml:space="preserve"> points)</w:t>
      </w:r>
    </w:p>
    <w:p w14:paraId="6C8F5734" w14:textId="77777777" w:rsidR="005948AC" w:rsidRPr="005F0EDF" w:rsidRDefault="005948AC" w:rsidP="005948AC">
      <w:pPr>
        <w:keepNext/>
        <w:keepLines/>
        <w:widowControl w:val="0"/>
        <w:autoSpaceDE w:val="0"/>
        <w:autoSpaceDN w:val="0"/>
        <w:adjustRightInd w:val="0"/>
        <w:spacing w:after="0" w:line="240" w:lineRule="auto"/>
        <w:rPr>
          <w:rFonts w:cs="Garamond"/>
        </w:rPr>
      </w:pPr>
    </w:p>
    <w:p w14:paraId="4A250053" w14:textId="77777777" w:rsidR="00A352B7" w:rsidRDefault="00A352B7" w:rsidP="005D0753">
      <w:pPr>
        <w:spacing w:after="0" w:line="240" w:lineRule="auto"/>
        <w:ind w:firstLine="0"/>
      </w:pPr>
    </w:p>
    <w:p w14:paraId="75ED7783" w14:textId="77777777" w:rsidR="005D0753" w:rsidRDefault="005D0753" w:rsidP="005D0753">
      <w:pPr>
        <w:spacing w:after="0" w:line="240" w:lineRule="auto"/>
        <w:ind w:firstLine="0"/>
      </w:pPr>
    </w:p>
    <w:p w14:paraId="18F2259A" w14:textId="77777777" w:rsidR="005D0753" w:rsidRDefault="005D0753" w:rsidP="005D0753">
      <w:pPr>
        <w:spacing w:after="0" w:line="240" w:lineRule="auto"/>
        <w:ind w:firstLine="0"/>
      </w:pPr>
    </w:p>
    <w:p w14:paraId="1C9932A7" w14:textId="77777777" w:rsidR="005D0753" w:rsidRDefault="005D0753" w:rsidP="005D0753">
      <w:pPr>
        <w:spacing w:after="0" w:line="240" w:lineRule="auto"/>
        <w:ind w:firstLine="0"/>
      </w:pPr>
    </w:p>
    <w:p w14:paraId="3C3902DD" w14:textId="77777777" w:rsidR="005D0753" w:rsidRDefault="005D0753" w:rsidP="005D0753">
      <w:pPr>
        <w:spacing w:after="0" w:line="240" w:lineRule="auto"/>
        <w:ind w:firstLine="0"/>
      </w:pPr>
    </w:p>
    <w:p w14:paraId="722FBC16" w14:textId="77777777" w:rsidR="005D0753" w:rsidRDefault="005D0753" w:rsidP="005D0753">
      <w:pPr>
        <w:spacing w:after="0" w:line="240" w:lineRule="auto"/>
        <w:ind w:firstLine="0"/>
      </w:pPr>
    </w:p>
    <w:p w14:paraId="41E566C7" w14:textId="77777777" w:rsidR="00ED0692" w:rsidRDefault="00ED0692">
      <w:pPr>
        <w:spacing w:after="0" w:line="240" w:lineRule="auto"/>
        <w:ind w:firstLine="0"/>
      </w:pPr>
      <w:r>
        <w:br w:type="page"/>
      </w:r>
    </w:p>
    <w:p w14:paraId="4B983B04" w14:textId="7EEF6AE9" w:rsidR="00735023" w:rsidRDefault="00C56917" w:rsidP="00144910">
      <w:pPr>
        <w:pStyle w:val="ListParagraph"/>
        <w:numPr>
          <w:ilvl w:val="0"/>
          <w:numId w:val="32"/>
        </w:numPr>
        <w:spacing w:before="360" w:after="360" w:line="240" w:lineRule="auto"/>
        <w:contextualSpacing w:val="0"/>
      </w:pPr>
      <w:r>
        <w:t>The volume of oxygen consumed (in liters per minute) while a person is at rest and while he or she is exercising (running on a treadmill) was measured for each of 50 subjects.  The goal is to determine if the volume of oxygen consumed during aerobic exercise can be estimated from the amount consumed at rest.  The results are plotted below.</w:t>
      </w:r>
    </w:p>
    <w:p w14:paraId="352420DB" w14:textId="51247A7F" w:rsidR="005A5AB6" w:rsidRPr="00CC3343" w:rsidRDefault="002333A7" w:rsidP="005A5AB6">
      <w:pPr>
        <w:spacing w:before="360" w:after="360" w:line="240" w:lineRule="auto"/>
        <w:rPr>
          <w:color w:val="FFFFFF" w:themeColor="background1"/>
        </w:rPr>
      </w:pPr>
      <w:r>
        <w:rPr>
          <w:noProof/>
          <w:color w:val="FFFFFF" w:themeColor="background1"/>
        </w:rPr>
        <mc:AlternateContent>
          <mc:Choice Requires="wps">
            <w:drawing>
              <wp:anchor distT="0" distB="0" distL="114300" distR="114300" simplePos="0" relativeHeight="251660288" behindDoc="0" locked="0" layoutInCell="1" allowOverlap="1" wp14:anchorId="18A07330" wp14:editId="100B1652">
                <wp:simplePos x="0" y="0"/>
                <wp:positionH relativeFrom="column">
                  <wp:posOffset>342900</wp:posOffset>
                </wp:positionH>
                <wp:positionV relativeFrom="paragraph">
                  <wp:posOffset>400685</wp:posOffset>
                </wp:positionV>
                <wp:extent cx="228600" cy="1828800"/>
                <wp:effectExtent l="0" t="0" r="25400" b="25400"/>
                <wp:wrapNone/>
                <wp:docPr id="2" name="Rectangle 2"/>
                <wp:cNvGraphicFramePr/>
                <a:graphic xmlns:a="http://schemas.openxmlformats.org/drawingml/2006/main">
                  <a:graphicData uri="http://schemas.microsoft.com/office/word/2010/wordprocessingShape">
                    <wps:wsp>
                      <wps:cNvSpPr/>
                      <wps:spPr>
                        <a:xfrm>
                          <a:off x="0" y="0"/>
                          <a:ext cx="228600" cy="1828800"/>
                        </a:xfrm>
                        <a:prstGeom prst="rect">
                          <a:avLst/>
                        </a:prstGeom>
                        <a:solidFill>
                          <a:schemeClr val="bg1"/>
                        </a:solidFill>
                        <a:ln>
                          <a:solidFill>
                            <a:schemeClr val="bg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26" style="position:absolute;margin-left:27pt;margin-top:31.55pt;width:18pt;height:2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" fillcolor="white [3212]" strokecolor="white [3212]"/>
            </w:pict>
          </mc:Fallback>
        </mc:AlternateContent>
      </w:r>
      <w:r>
        <w:rPr>
          <w:noProof/>
          <w:color w:val="FFFFFF" w:themeColor="background1"/>
        </w:rPr>
        <mc:AlternateContent>
          <mc:Choice Requires="wps">
            <w:drawing>
              <wp:anchor distT="0" distB="0" distL="114300" distR="114300" simplePos="0" relativeHeight="251662336" behindDoc="0" locked="0" layoutInCell="1" allowOverlap="1" wp14:anchorId="587407F2" wp14:editId="7D01CC3B">
                <wp:simplePos x="0" y="0"/>
                <wp:positionH relativeFrom="column">
                  <wp:posOffset>1828800</wp:posOffset>
                </wp:positionH>
                <wp:positionV relativeFrom="paragraph">
                  <wp:posOffset>2740025</wp:posOffset>
                </wp:positionV>
                <wp:extent cx="1714500" cy="228600"/>
                <wp:effectExtent l="0" t="0" r="38100" b="25400"/>
                <wp:wrapNone/>
                <wp:docPr id="3" name="Rectangle 3"/>
                <wp:cNvGraphicFramePr/>
                <a:graphic xmlns:a="http://schemas.openxmlformats.org/drawingml/2006/main">
                  <a:graphicData uri="http://schemas.microsoft.com/office/word/2010/wordprocessingShape">
                    <wps:wsp>
                      <wps:cNvSpPr/>
                      <wps:spPr>
                        <a:xfrm>
                          <a:off x="0" y="0"/>
                          <a:ext cx="1714500" cy="228600"/>
                        </a:xfrm>
                        <a:prstGeom prst="rect">
                          <a:avLst/>
                        </a:prstGeom>
                        <a:solidFill>
                          <a:schemeClr val="bg1"/>
                        </a:solidFill>
                        <a:ln>
                          <a:solidFill>
                            <a:schemeClr val="bg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26" style="position:absolute;margin-left:2in;margin-top:215.75pt;width:135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" fillcolor="white [3212]" strokecolor="white [3212]"/>
            </w:pict>
          </mc:Fallback>
        </mc:AlternateContent>
      </w:r>
      <w:r w:rsidR="00096A29">
        <w:rPr>
          <w:noProof/>
          <w:color w:val="FFFFFF" w:themeColor="background1"/>
        </w:rPr>
        <mc:AlternateContent>
          <mc:Choice Requires="wps">
            <w:drawing>
              <wp:anchor distT="0" distB="0" distL="114300" distR="114300" simplePos="0" relativeHeight="251665408" behindDoc="0" locked="0" layoutInCell="1" allowOverlap="1" wp14:anchorId="760051D2" wp14:editId="7F7C382B">
                <wp:simplePos x="0" y="0"/>
                <wp:positionH relativeFrom="column">
                  <wp:posOffset>800100</wp:posOffset>
                </wp:positionH>
                <wp:positionV relativeFrom="paragraph">
                  <wp:posOffset>1825625</wp:posOffset>
                </wp:positionV>
                <wp:extent cx="342900" cy="228600"/>
                <wp:effectExtent l="0" t="0" r="12700" b="0"/>
                <wp:wrapNone/>
                <wp:docPr id="1" name="Rectangle 1"/>
                <wp:cNvGraphicFramePr/>
                <a:graphic xmlns:a="http://schemas.openxmlformats.org/drawingml/2006/main">
                  <a:graphicData uri="http://schemas.microsoft.com/office/word/2010/wordprocessingShape">
                    <wps:wsp>
                      <wps:cNvSpPr/>
                      <wps:spPr>
                        <a:xfrm>
                          <a:off x="0" y="0"/>
                          <a:ext cx="342900" cy="228600"/>
                        </a:xfrm>
                        <a:prstGeom prst="rect">
                          <a:avLst/>
                        </a:prstGeom>
                        <a:solidFill>
                          <a:schemeClr val="bg1"/>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 o:spid="_x0000_s1026" style="position:absolute;margin-left:63pt;margin-top:143.75pt;width:27pt;height:18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" fillcolor="white [3212]" stroked="f"/>
            </w:pict>
          </mc:Fallback>
        </mc:AlternateContent>
      </w:r>
      <w:r w:rsidR="005A5AB6" w:rsidRPr="00CC3343">
        <w:rPr>
          <w:color w:val="FFFFFF" w:themeColor="background1"/>
        </w:rPr>
        <w:object w:dxaOrig="8640" w:dyaOrig="5760" w14:anchorId="38DE860B">
          <v:shape id="_x0000_i1027" type="#_x0000_t75" style="width:355pt;height:236pt" o:ole="">
            <v:imagedata r:id="rId14" o:title=""/>
          </v:shape>
          <o:OLEObject Type="Embed" ProgID="MtbGraph.Document" ShapeID="_x0000_i1027" DrawAspect="Content" ObjectID="_1365086675" r:id="rId15"/>
        </w:object>
      </w:r>
    </w:p>
    <w:p w14:paraId="03DCF6BF" w14:textId="21DFF434" w:rsidR="00C851E6" w:rsidRDefault="00C851E6" w:rsidP="00423EB4">
      <w:pPr>
        <w:pStyle w:val="ListParagraph"/>
        <w:numPr>
          <w:ilvl w:val="0"/>
          <w:numId w:val="23"/>
        </w:numPr>
        <w:spacing w:before="360" w:after="360" w:line="240" w:lineRule="auto"/>
        <w:contextualSpacing w:val="0"/>
      </w:pPr>
      <w:r>
        <w:t>What is the explanatory variable?</w:t>
      </w:r>
      <w:r w:rsidR="003A3360">
        <w:t xml:space="preserve"> (2 points)</w:t>
      </w:r>
    </w:p>
    <w:p w14:paraId="379A198E" w14:textId="263CA396" w:rsidR="00C56917" w:rsidRDefault="005A5AB6" w:rsidP="00423EB4">
      <w:pPr>
        <w:pStyle w:val="ListParagraph"/>
        <w:numPr>
          <w:ilvl w:val="0"/>
          <w:numId w:val="23"/>
        </w:numPr>
        <w:spacing w:before="360" w:after="360" w:line="240" w:lineRule="auto"/>
        <w:contextualSpacing w:val="0"/>
      </w:pPr>
      <w:r>
        <w:t>Label the vertical and horizontal axes in the above scatterplot.</w:t>
      </w:r>
      <w:r w:rsidR="00C35801">
        <w:t xml:space="preserve"> (4</w:t>
      </w:r>
      <w:r w:rsidR="00F478FE">
        <w:t xml:space="preserve"> points)</w:t>
      </w:r>
    </w:p>
    <w:p w14:paraId="07B98CEB" w14:textId="60D3AA10" w:rsidR="00F478FE" w:rsidRDefault="00F659E2" w:rsidP="00423EB4">
      <w:pPr>
        <w:pStyle w:val="ListParagraph"/>
        <w:numPr>
          <w:ilvl w:val="0"/>
          <w:numId w:val="23"/>
        </w:numPr>
        <w:spacing w:before="360" w:after="360" w:line="240" w:lineRule="auto"/>
        <w:contextualSpacing w:val="0"/>
      </w:pPr>
      <w:r>
        <w:t xml:space="preserve">Describe the </w:t>
      </w:r>
      <w:r w:rsidR="00EB7EDF">
        <w:t xml:space="preserve">form, </w:t>
      </w:r>
      <w:r w:rsidR="00CE3B09" w:rsidRPr="00F659E2">
        <w:t>d</w:t>
      </w:r>
      <w:r w:rsidRPr="00F659E2">
        <w:t>irection, and strength</w:t>
      </w:r>
      <w:r>
        <w:t xml:space="preserve"> of the relationship. (4</w:t>
      </w:r>
      <w:r w:rsidR="00CE3B09">
        <w:t xml:space="preserve"> points)</w:t>
      </w:r>
    </w:p>
    <w:p w14:paraId="71348727" w14:textId="77777777" w:rsidR="00F659E2" w:rsidRDefault="00F659E2" w:rsidP="00F659E2">
      <w:pPr>
        <w:spacing w:before="360" w:after="360" w:line="240" w:lineRule="auto"/>
      </w:pPr>
    </w:p>
    <w:p w14:paraId="715E0260" w14:textId="544C5B2A" w:rsidR="00AC7B67" w:rsidRDefault="004476FC" w:rsidP="00423EB4">
      <w:pPr>
        <w:pStyle w:val="ListParagraph"/>
        <w:numPr>
          <w:ilvl w:val="0"/>
          <w:numId w:val="23"/>
        </w:numPr>
        <w:spacing w:before="360" w:after="360" w:line="240" w:lineRule="auto"/>
        <w:contextualSpacing w:val="0"/>
      </w:pPr>
      <w:r>
        <w:t xml:space="preserve">If an outlier exists in the above scatterplot, </w:t>
      </w:r>
      <w:r w:rsidRPr="00465C06">
        <w:rPr>
          <w:b/>
        </w:rPr>
        <w:t>c</w:t>
      </w:r>
      <w:r w:rsidR="00AC7B67" w:rsidRPr="00465C06">
        <w:rPr>
          <w:b/>
        </w:rPr>
        <w:t xml:space="preserve">ircle </w:t>
      </w:r>
      <w:r w:rsidRPr="00465C06">
        <w:rPr>
          <w:b/>
        </w:rPr>
        <w:t>it and state whether you th</w:t>
      </w:r>
      <w:r w:rsidR="00FA775B" w:rsidRPr="00465C06">
        <w:rPr>
          <w:b/>
        </w:rPr>
        <w:t>ink it is influential</w:t>
      </w:r>
      <w:r w:rsidR="00FA775B">
        <w:t xml:space="preserve">, i.e., </w:t>
      </w:r>
      <w:r>
        <w:t xml:space="preserve">would </w:t>
      </w:r>
      <w:r w:rsidR="00FA775B">
        <w:t xml:space="preserve">it influence the regression line? </w:t>
      </w:r>
      <w:r w:rsidR="00AC7B67">
        <w:t>(2 points)</w:t>
      </w:r>
    </w:p>
    <w:p w14:paraId="753D05DA" w14:textId="4F442249" w:rsidR="00EB64D7" w:rsidRDefault="00EB64D7">
      <w:pPr>
        <w:spacing w:after="0" w:line="240" w:lineRule="auto"/>
        <w:ind w:firstLine="0"/>
      </w:pPr>
    </w:p>
    <w:p w14:paraId="1D019693" w14:textId="77777777" w:rsidR="007D66DA" w:rsidRDefault="007D66DA">
      <w:pPr>
        <w:spacing w:after="0" w:line="240" w:lineRule="auto"/>
        <w:ind w:firstLine="0"/>
      </w:pPr>
      <w:r>
        <w:br w:type="page"/>
      </w:r>
    </w:p>
    <w:p w14:paraId="108DDD91" w14:textId="7FE8B200" w:rsidR="00272F32" w:rsidRDefault="007B3760" w:rsidP="00144910">
      <w:pPr>
        <w:pStyle w:val="ListParagraph"/>
        <w:numPr>
          <w:ilvl w:val="0"/>
          <w:numId w:val="32"/>
        </w:numPr>
        <w:spacing w:before="360" w:after="0" w:line="240" w:lineRule="auto"/>
      </w:pPr>
      <w:r>
        <w:t xml:space="preserve">The </w:t>
      </w:r>
      <w:proofErr w:type="spellStart"/>
      <w:r>
        <w:t>toco</w:t>
      </w:r>
      <w:proofErr w:type="spellEnd"/>
      <w:r>
        <w:t xml:space="preserve"> toucan, the largest </w:t>
      </w:r>
      <w:r w:rsidR="00E533B0">
        <w:t>member of the toucan family, possesses the largest be</w:t>
      </w:r>
      <w:r w:rsidR="00E11894">
        <w:t>a</w:t>
      </w:r>
      <w:r w:rsidR="00E533B0">
        <w:t xml:space="preserve">k relative to its body size of all birds. </w:t>
      </w:r>
      <w:r w:rsidR="00E11894">
        <w:t xml:space="preserve">The large surface area may be an important mechanism for radiating heat and cooling the bird. </w:t>
      </w:r>
      <w:r w:rsidR="0095463A">
        <w:t>The following scatter plot illustr</w:t>
      </w:r>
      <w:r w:rsidR="00DF68F1">
        <w:t xml:space="preserve">ates the relationship between </w:t>
      </w:r>
      <w:r w:rsidR="007F181E">
        <w:t xml:space="preserve">the </w:t>
      </w:r>
      <w:r w:rsidR="00DF68F1">
        <w:t xml:space="preserve">percent of total body heat loss from the beak </w:t>
      </w:r>
      <w:r w:rsidR="0095463A">
        <w:t>and temperatur</w:t>
      </w:r>
      <w:r w:rsidR="00DF68F1">
        <w:t>e</w:t>
      </w:r>
      <w:r w:rsidR="0095463A">
        <w:t xml:space="preserve"> in degrees Celsius.</w:t>
      </w:r>
    </w:p>
    <w:p w14:paraId="729AE009" w14:textId="0FC1313A" w:rsidR="00A66478" w:rsidRDefault="00C5586F" w:rsidP="00C5586F">
      <w:pPr>
        <w:spacing w:before="360" w:after="360" w:line="240" w:lineRule="auto"/>
      </w:pPr>
      <w:r>
        <w:rPr>
          <w:noProof/>
        </w:rPr>
        <mc:AlternateContent>
          <mc:Choice Requires="wps">
            <w:drawing>
              <wp:anchor distT="0" distB="0" distL="114300" distR="114300" simplePos="0" relativeHeight="251663360" behindDoc="0" locked="0" layoutInCell="1" allowOverlap="1" wp14:anchorId="0491DD37" wp14:editId="07EED5CF">
                <wp:simplePos x="0" y="0"/>
                <wp:positionH relativeFrom="column">
                  <wp:posOffset>4000500</wp:posOffset>
                </wp:positionH>
                <wp:positionV relativeFrom="paragraph">
                  <wp:posOffset>419735</wp:posOffset>
                </wp:positionV>
                <wp:extent cx="1485900" cy="2171700"/>
                <wp:effectExtent l="0" t="0" r="0" b="12700"/>
                <wp:wrapSquare wrapText="bothSides"/>
                <wp:docPr id="4" name="Text Box 4"/>
                <wp:cNvGraphicFramePr/>
                <a:graphic xmlns:a="http://schemas.openxmlformats.org/drawingml/2006/main">
                  <a:graphicData uri="http://schemas.microsoft.com/office/word/2010/wordprocessingShape">
                    <wps:wsp>
                      <wps:cNvSpPr txBox="1"/>
                      <wps:spPr>
                        <a:xfrm>
                          <a:off x="0" y="0"/>
                          <a:ext cx="1485900" cy="2171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E1ED9EF" w14:textId="61CD7236" w:rsidR="00EB2472" w:rsidRDefault="00EB2472" w:rsidP="00C5586F">
                            <w:pPr>
                              <w:tabs>
                                <w:tab w:val="left" w:pos="360"/>
                              </w:tabs>
                              <w:spacing w:after="0" w:line="240" w:lineRule="auto"/>
                              <w:ind w:firstLine="0"/>
                            </w:pPr>
                            <w:proofErr w:type="gramStart"/>
                            <w:r>
                              <w:rPr>
                                <w:i/>
                              </w:rPr>
                              <w:t>r</w:t>
                            </w:r>
                            <w:proofErr w:type="gramEnd"/>
                            <w:r>
                              <w:t xml:space="preserve"> = 0.914</w:t>
                            </w:r>
                          </w:p>
                          <w:p w14:paraId="352FB443" w14:textId="77777777" w:rsidR="00EB2472" w:rsidRDefault="00EB2472" w:rsidP="00C5586F">
                            <w:pPr>
                              <w:tabs>
                                <w:tab w:val="left" w:pos="360"/>
                              </w:tabs>
                              <w:spacing w:after="0" w:line="240" w:lineRule="auto"/>
                            </w:pPr>
                          </w:p>
                          <w:p w14:paraId="709B747F" w14:textId="72B7FDBD" w:rsidR="00EB2472" w:rsidRDefault="00EB2472" w:rsidP="00C5586F">
                            <w:pPr>
                              <w:tabs>
                                <w:tab w:val="left" w:pos="360"/>
                              </w:tabs>
                              <w:spacing w:after="0" w:line="240" w:lineRule="auto"/>
                              <w:ind w:firstLine="0"/>
                            </w:pPr>
                            <w:r>
                              <w:rPr>
                                <w:position w:val="-4"/>
                              </w:rPr>
                              <w:object w:dxaOrig="200" w:dyaOrig="220" w14:anchorId="5998DE31">
                                <v:shape id="_x0000_i1029" type="#_x0000_t75" style="width:10pt;height:11pt" o:ole="" o:bordertopcolor="lime" o:borderleftcolor="lime" o:borderbottomcolor="red" o:borderrightcolor="red">
                                  <v:imagedata r:id="rId16" o:title=""/>
                                </v:shape>
                                <o:OLEObject Type="Embed" ProgID="Equation.DSMT4" ShapeID="_x0000_i1029" DrawAspect="Content" ObjectID="_1365086677" r:id="rId17">
                                  <o:FieldCodes>\* mergeformat</o:FieldCodes>
                                </o:OLEObject>
                              </w:object>
                            </w:r>
                            <w:r>
                              <w:t xml:space="preserve"> = 22.5</w:t>
                            </w:r>
                            <w:r>
                              <w:rPr>
                                <w:rFonts w:ascii="Cambria" w:hAnsi="Cambria"/>
                              </w:rPr>
                              <w:t>°</w:t>
                            </w:r>
                            <w:r>
                              <w:t>C</w:t>
                            </w:r>
                          </w:p>
                          <w:p w14:paraId="392C837B" w14:textId="77777777" w:rsidR="00EB2472" w:rsidRDefault="00EB2472" w:rsidP="00C5586F">
                            <w:pPr>
                              <w:tabs>
                                <w:tab w:val="left" w:pos="360"/>
                              </w:tabs>
                              <w:spacing w:after="0" w:line="240" w:lineRule="auto"/>
                              <w:ind w:firstLine="0"/>
                            </w:pPr>
                          </w:p>
                          <w:p w14:paraId="7BBCD854" w14:textId="694D6DF4" w:rsidR="00EB2472" w:rsidRDefault="00EB2472" w:rsidP="00C5586F">
                            <w:pPr>
                              <w:tabs>
                                <w:tab w:val="left" w:pos="360"/>
                              </w:tabs>
                              <w:spacing w:after="0" w:line="240" w:lineRule="auto"/>
                              <w:ind w:firstLine="0"/>
                            </w:pPr>
                            <w:r w:rsidRPr="009359BF">
                              <w:rPr>
                                <w:position w:val="-12"/>
                              </w:rPr>
                              <w:object w:dxaOrig="240" w:dyaOrig="360" w14:anchorId="16C3F5C5">
                                <v:shape id="_x0000_i1031" type="#_x0000_t75" style="width:12pt;height:18pt" o:ole="">
                                  <v:imagedata r:id="rId18" o:title=""/>
                                </v:shape>
                                <o:OLEObject Type="Embed" ProgID="Equation.3" ShapeID="_x0000_i1031" DrawAspect="Content" ObjectID="_1365086678" r:id="rId19"/>
                              </w:object>
                            </w:r>
                            <w:r>
                              <w:t>= 4.76</w:t>
                            </w:r>
                            <w:r>
                              <w:rPr>
                                <w:rFonts w:ascii="Cambria" w:hAnsi="Cambria"/>
                              </w:rPr>
                              <w:t>°</w:t>
                            </w:r>
                            <w:r>
                              <w:t>C</w:t>
                            </w:r>
                          </w:p>
                          <w:p w14:paraId="02234303" w14:textId="77777777" w:rsidR="00EB2472" w:rsidRDefault="00EB2472" w:rsidP="00C5586F">
                            <w:pPr>
                              <w:tabs>
                                <w:tab w:val="left" w:pos="360"/>
                              </w:tabs>
                              <w:spacing w:after="0" w:line="240" w:lineRule="auto"/>
                              <w:ind w:firstLine="0"/>
                            </w:pPr>
                          </w:p>
                          <w:p w14:paraId="16D121B4" w14:textId="00878404" w:rsidR="00EB2472" w:rsidRDefault="00EB2472" w:rsidP="00C5586F">
                            <w:pPr>
                              <w:tabs>
                                <w:tab w:val="left" w:pos="360"/>
                              </w:tabs>
                              <w:spacing w:after="0" w:line="240" w:lineRule="auto"/>
                              <w:ind w:firstLine="0"/>
                            </w:pPr>
                            <w:r>
                              <w:rPr>
                                <w:position w:val="-8"/>
                              </w:rPr>
                              <w:object w:dxaOrig="180" w:dyaOrig="260" w14:anchorId="5890E08E">
                                <v:shape id="_x0000_i1033" type="#_x0000_t75" style="width:9pt;height:13pt" o:ole="" o:bordertopcolor="lime" o:borderleftcolor="lime" o:borderbottomcolor="red" o:borderrightcolor="red">
                                  <v:imagedata r:id="rId20" o:title=""/>
                                </v:shape>
                                <o:OLEObject Type="Embed" ProgID="Equation.DSMT4" ShapeID="_x0000_i1033" DrawAspect="Content" ObjectID="_1365086679" r:id="rId21">
                                  <o:FieldCodes>\* mergeformat</o:FieldCodes>
                                </o:OLEObject>
                              </w:object>
                            </w:r>
                            <w:r>
                              <w:t xml:space="preserve"> = 47.38% </w:t>
                            </w:r>
                          </w:p>
                          <w:p w14:paraId="7006A9B7" w14:textId="38052A17" w:rsidR="00EB2472" w:rsidRDefault="00EB2472" w:rsidP="00C5586F">
                            <w:pPr>
                              <w:tabs>
                                <w:tab w:val="left" w:pos="360"/>
                              </w:tabs>
                              <w:spacing w:after="0" w:line="240" w:lineRule="auto"/>
                            </w:pPr>
                          </w:p>
                          <w:p w14:paraId="5CA2CA93" w14:textId="5D1EC580" w:rsidR="00EB2472" w:rsidRDefault="00EB2472" w:rsidP="00C5586F">
                            <w:pPr>
                              <w:ind w:firstLine="0"/>
                            </w:pPr>
                            <w:r w:rsidRPr="009359BF">
                              <w:rPr>
                                <w:position w:val="-14"/>
                              </w:rPr>
                              <w:object w:dxaOrig="260" w:dyaOrig="380" w14:anchorId="28D929A1">
                                <v:shape id="_x0000_i1035" type="#_x0000_t75" style="width:13pt;height:19pt" o:ole="">
                                  <v:imagedata r:id="rId22" o:title=""/>
                                </v:shape>
                                <o:OLEObject Type="Embed" ProgID="Equation.3" ShapeID="_x0000_i1035" DrawAspect="Content" ObjectID="_1365086680" r:id="rId23"/>
                              </w:object>
                            </w:r>
                            <w:r>
                              <w:t xml:space="preserve">= 10.75%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4" o:spid="_x0000_s1026" type="#_x0000_t202" style="position:absolute;left:0;text-align:left;margin-left:315pt;margin-top:33.05pt;width:117pt;height:17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" filled="f" stroked="f">
                <v:textbox>
                  <w:txbxContent>
                    <w:p w14:paraId="2E1ED9EF" w14:textId="61CD7236" w:rsidR="00EB2472" w:rsidRDefault="00EB2472" w:rsidP="00C5586F">
                      <w:pPr>
                        <w:tabs>
                          <w:tab w:val="left" w:pos="360"/>
                        </w:tabs>
                        <w:spacing w:after="0" w:line="240" w:lineRule="auto"/>
                        <w:ind w:firstLine="0"/>
                      </w:pPr>
                      <w:proofErr w:type="gramStart"/>
                      <w:r>
                        <w:rPr>
                          <w:i/>
                        </w:rPr>
                        <w:t>r</w:t>
                      </w:r>
                      <w:proofErr w:type="gramEnd"/>
                      <w:r>
                        <w:t xml:space="preserve"> = 0.914</w:t>
                      </w:r>
                    </w:p>
                    <w:p w14:paraId="352FB443" w14:textId="77777777" w:rsidR="00EB2472" w:rsidRDefault="00EB2472" w:rsidP="00C5586F">
                      <w:pPr>
                        <w:tabs>
                          <w:tab w:val="left" w:pos="360"/>
                        </w:tabs>
                        <w:spacing w:after="0" w:line="240" w:lineRule="auto"/>
                      </w:pPr>
                    </w:p>
                    <w:p w14:paraId="709B747F" w14:textId="72B7FDBD" w:rsidR="00EB2472" w:rsidRDefault="00EB2472" w:rsidP="00C5586F">
                      <w:pPr>
                        <w:tabs>
                          <w:tab w:val="left" w:pos="360"/>
                        </w:tabs>
                        <w:spacing w:after="0" w:line="240" w:lineRule="auto"/>
                        <w:ind w:firstLine="0"/>
                      </w:pPr>
                      <w:r>
                        <w:rPr>
                          <w:position w:val="-4"/>
                        </w:rPr>
                        <w:object w:dxaOrig="200" w:dyaOrig="220" w14:anchorId="5998DE31">
                          <v:shape id="_x0000_i1029" type="#_x0000_t75" style="width:10pt;height:11pt" o:ole="" o:bordertopcolor="lime" o:borderleftcolor="lime" o:borderbottomcolor="red" o:borderrightcolor="red">
                            <v:imagedata r:id="rId24" o:title=""/>
                          </v:shape>
                          <o:OLEObject Type="Embed" ProgID="Equation.DSMT4" ShapeID="_x0000_i1029" DrawAspect="Content" ObjectID="_1359278848" r:id="rId25">
                            <o:FieldCodes>\* mergeformat</o:FieldCodes>
                          </o:OLEObject>
                        </w:object>
                      </w:r>
                      <w:r>
                        <w:t xml:space="preserve"> = 22.5</w:t>
                      </w:r>
                      <w:r>
                        <w:rPr>
                          <w:rFonts w:ascii="Cambria" w:hAnsi="Cambria"/>
                        </w:rPr>
                        <w:t>°</w:t>
                      </w:r>
                      <w:r>
                        <w:t>C</w:t>
                      </w:r>
                    </w:p>
                    <w:p w14:paraId="392C837B" w14:textId="77777777" w:rsidR="00EB2472" w:rsidRDefault="00EB2472" w:rsidP="00C5586F">
                      <w:pPr>
                        <w:tabs>
                          <w:tab w:val="left" w:pos="360"/>
                        </w:tabs>
                        <w:spacing w:after="0" w:line="240" w:lineRule="auto"/>
                        <w:ind w:firstLine="0"/>
                      </w:pPr>
                    </w:p>
                    <w:p w14:paraId="7BBCD854" w14:textId="694D6DF4" w:rsidR="00EB2472" w:rsidRDefault="00EB2472" w:rsidP="00C5586F">
                      <w:pPr>
                        <w:tabs>
                          <w:tab w:val="left" w:pos="360"/>
                        </w:tabs>
                        <w:spacing w:after="0" w:line="240" w:lineRule="auto"/>
                        <w:ind w:firstLine="0"/>
                      </w:pPr>
                      <w:r w:rsidRPr="009359BF">
                        <w:rPr>
                          <w:position w:val="-12"/>
                        </w:rPr>
                        <w:object w:dxaOrig="240" w:dyaOrig="360" w14:anchorId="16C3F5C5">
                          <v:shape id="_x0000_i1031" type="#_x0000_t75" style="width:12pt;height:18pt" o:ole="">
                            <v:imagedata r:id="rId26" o:title=""/>
                          </v:shape>
                          <o:OLEObject Type="Embed" ProgID="Equation.3" ShapeID="_x0000_i1031" DrawAspect="Content" ObjectID="_1359278849" r:id="rId27"/>
                        </w:object>
                      </w:r>
                      <w:r>
                        <w:t>= 4.76</w:t>
                      </w:r>
                      <w:r>
                        <w:rPr>
                          <w:rFonts w:ascii="Cambria" w:hAnsi="Cambria"/>
                        </w:rPr>
                        <w:t>°</w:t>
                      </w:r>
                      <w:r>
                        <w:t>C</w:t>
                      </w:r>
                    </w:p>
                    <w:p w14:paraId="02234303" w14:textId="77777777" w:rsidR="00EB2472" w:rsidRDefault="00EB2472" w:rsidP="00C5586F">
                      <w:pPr>
                        <w:tabs>
                          <w:tab w:val="left" w:pos="360"/>
                        </w:tabs>
                        <w:spacing w:after="0" w:line="240" w:lineRule="auto"/>
                        <w:ind w:firstLine="0"/>
                      </w:pPr>
                    </w:p>
                    <w:p w14:paraId="16D121B4" w14:textId="00878404" w:rsidR="00EB2472" w:rsidRDefault="00EB2472" w:rsidP="00C5586F">
                      <w:pPr>
                        <w:tabs>
                          <w:tab w:val="left" w:pos="360"/>
                        </w:tabs>
                        <w:spacing w:after="0" w:line="240" w:lineRule="auto"/>
                        <w:ind w:firstLine="0"/>
                      </w:pPr>
                      <w:r>
                        <w:rPr>
                          <w:position w:val="-8"/>
                        </w:rPr>
                        <w:object w:dxaOrig="180" w:dyaOrig="260" w14:anchorId="5890E08E">
                          <v:shape id="_x0000_i1033" type="#_x0000_t75" style="width:9pt;height:13pt" o:ole="" o:bordertopcolor="lime" o:borderleftcolor="lime" o:borderbottomcolor="red" o:borderrightcolor="red">
                            <v:imagedata r:id="rId28" o:title=""/>
                          </v:shape>
                          <o:OLEObject Type="Embed" ProgID="Equation.DSMT4" ShapeID="_x0000_i1033" DrawAspect="Content" ObjectID="_1359278850" r:id="rId29">
                            <o:FieldCodes>\* mergeformat</o:FieldCodes>
                          </o:OLEObject>
                        </w:object>
                      </w:r>
                      <w:r>
                        <w:t xml:space="preserve"> = 47.38% </w:t>
                      </w:r>
                    </w:p>
                    <w:p w14:paraId="7006A9B7" w14:textId="38052A17" w:rsidR="00EB2472" w:rsidRDefault="00EB2472" w:rsidP="00C5586F">
                      <w:pPr>
                        <w:tabs>
                          <w:tab w:val="left" w:pos="360"/>
                        </w:tabs>
                        <w:spacing w:after="0" w:line="240" w:lineRule="auto"/>
                      </w:pPr>
                    </w:p>
                    <w:p w14:paraId="5CA2CA93" w14:textId="5D1EC580" w:rsidR="00EB2472" w:rsidRDefault="00EB2472" w:rsidP="00C5586F">
                      <w:pPr>
                        <w:ind w:firstLine="0"/>
                      </w:pPr>
                      <w:r w:rsidRPr="009359BF">
                        <w:rPr>
                          <w:position w:val="-14"/>
                        </w:rPr>
                        <w:object w:dxaOrig="260" w:dyaOrig="380" w14:anchorId="28D929A1">
                          <v:shape id="_x0000_i1035" type="#_x0000_t75" style="width:13pt;height:19pt" o:ole="">
                            <v:imagedata r:id="rId30" o:title=""/>
                          </v:shape>
                          <o:OLEObject Type="Embed" ProgID="Equation.3" ShapeID="_x0000_i1035" DrawAspect="Content" ObjectID="_1359278851" r:id="rId31"/>
                        </w:object>
                      </w:r>
                      <w:r>
                        <w:t xml:space="preserve">= 10.75% </w:t>
                      </w:r>
                    </w:p>
                  </w:txbxContent>
                </v:textbox>
                <w10:wrap type="square"/>
              </v:shape>
            </w:pict>
          </mc:Fallback>
        </mc:AlternateContent>
      </w:r>
      <w:r w:rsidR="00A12833" w:rsidRPr="00A12833">
        <w:t xml:space="preserve"> </w:t>
      </w:r>
      <w:r w:rsidR="00A12833">
        <w:rPr>
          <w:noProof/>
        </w:rPr>
        <w:drawing>
          <wp:inline distT="0" distB="0" distL="0" distR="0" wp14:anchorId="412556BA" wp14:editId="22FAEF75">
            <wp:extent cx="3390900" cy="288289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2">
                      <a:extLst>
                        <a:ext uri="{28A0092B-C50C-407E-A947-70E740481C1C}">
                          <a14:useLocalDpi xmlns:a14="http://schemas.microsoft.com/office/drawing/2010/main" val="0"/>
                        </a:ext>
                      </a:extLst>
                    </a:blip>
                    <a:srcRect r="29272"/>
                    <a:stretch/>
                  </pic:blipFill>
                  <pic:spPr bwMode="auto">
                    <a:xfrm>
                      <a:off x="0" y="0"/>
                      <a:ext cx="3391190" cy="2883146"/>
                    </a:xfrm>
                    <a:prstGeom prst="rect">
                      <a:avLst/>
                    </a:prstGeom>
                    <a:noFill/>
                    <a:ln>
                      <a:noFill/>
                    </a:ln>
                    <a:extLst>
                      <a:ext uri="{53640926-AAD7-44d8-BBD7-CCE9431645EC}">
                        <a14:shadowObscured xmlns:a14="http://schemas.microsoft.com/office/drawing/2010/main"/>
                      </a:ext>
                    </a:extLst>
                  </pic:spPr>
                </pic:pic>
              </a:graphicData>
            </a:graphic>
          </wp:inline>
        </w:drawing>
      </w:r>
    </w:p>
    <w:p w14:paraId="2591499A" w14:textId="1C09912D" w:rsidR="00CD68D4" w:rsidRDefault="00466641" w:rsidP="00466641">
      <w:pPr>
        <w:pStyle w:val="ListParagraph"/>
        <w:numPr>
          <w:ilvl w:val="0"/>
          <w:numId w:val="16"/>
        </w:numPr>
        <w:spacing w:before="360" w:after="360" w:line="240" w:lineRule="auto"/>
        <w:contextualSpacing w:val="0"/>
      </w:pPr>
      <w:r>
        <w:t>Calculate the slope of the regression</w:t>
      </w:r>
      <w:r w:rsidR="00C35801">
        <w:t xml:space="preserve"> line. (9</w:t>
      </w:r>
      <w:r>
        <w:t xml:space="preserve"> points)</w:t>
      </w:r>
    </w:p>
    <w:p w14:paraId="5651FEB3" w14:textId="77777777" w:rsidR="0060110B" w:rsidRDefault="0060110B" w:rsidP="0060110B">
      <w:pPr>
        <w:spacing w:before="360" w:after="360" w:line="240" w:lineRule="auto"/>
      </w:pPr>
      <w:bookmarkStart w:id="0" w:name="_GoBack"/>
      <w:bookmarkEnd w:id="0"/>
    </w:p>
    <w:p w14:paraId="30D2B9B7" w14:textId="3ECC3419" w:rsidR="00E35EC7" w:rsidRDefault="006A2475" w:rsidP="00466641">
      <w:pPr>
        <w:pStyle w:val="ListParagraph"/>
        <w:numPr>
          <w:ilvl w:val="0"/>
          <w:numId w:val="16"/>
        </w:numPr>
        <w:spacing w:before="360" w:after="360" w:line="240" w:lineRule="auto"/>
        <w:contextualSpacing w:val="0"/>
      </w:pPr>
      <w:r>
        <w:t>Explain what the slope means</w:t>
      </w:r>
      <w:r w:rsidR="004C0017">
        <w:t xml:space="preserve"> in terms of this study</w:t>
      </w:r>
      <w:r w:rsidR="00535F93">
        <w:t>. (5</w:t>
      </w:r>
      <w:r w:rsidR="00E35EC7">
        <w:t xml:space="preserve"> points)</w:t>
      </w:r>
    </w:p>
    <w:p w14:paraId="564049DB" w14:textId="77777777" w:rsidR="006A2475" w:rsidRDefault="006A2475" w:rsidP="006A2475">
      <w:pPr>
        <w:spacing w:before="360" w:after="360" w:line="240" w:lineRule="auto"/>
      </w:pPr>
    </w:p>
    <w:p w14:paraId="18EC88A5" w14:textId="16925654" w:rsidR="00466641" w:rsidRDefault="00CD5351" w:rsidP="00466641">
      <w:pPr>
        <w:pStyle w:val="ListParagraph"/>
        <w:numPr>
          <w:ilvl w:val="0"/>
          <w:numId w:val="16"/>
        </w:numPr>
        <w:spacing w:before="360" w:after="360" w:line="240" w:lineRule="auto"/>
        <w:contextualSpacing w:val="0"/>
      </w:pPr>
      <w:r>
        <w:t>Calculate the inte</w:t>
      </w:r>
      <w:r w:rsidR="00C35801">
        <w:t>rcept of the regression line. (9</w:t>
      </w:r>
      <w:r>
        <w:t xml:space="preserve"> points)</w:t>
      </w:r>
    </w:p>
    <w:p w14:paraId="70BD65E4" w14:textId="77777777" w:rsidR="0060110B" w:rsidRDefault="0060110B" w:rsidP="0060110B">
      <w:pPr>
        <w:spacing w:before="360" w:after="360" w:line="240" w:lineRule="auto"/>
        <w:ind w:firstLine="0"/>
      </w:pPr>
    </w:p>
    <w:p w14:paraId="5D9D392E" w14:textId="2AD1D3DC" w:rsidR="00D44027" w:rsidRDefault="00D44027" w:rsidP="00E61A88">
      <w:pPr>
        <w:pStyle w:val="ListParagraph"/>
        <w:numPr>
          <w:ilvl w:val="0"/>
          <w:numId w:val="16"/>
        </w:numPr>
        <w:spacing w:before="360" w:after="120"/>
        <w:contextualSpacing w:val="0"/>
      </w:pPr>
      <w:r>
        <w:t xml:space="preserve">The least-squares </w:t>
      </w:r>
      <w:r w:rsidR="00CD0078">
        <w:t xml:space="preserve">line would predict </w:t>
      </w:r>
      <w:r>
        <w:t xml:space="preserve">the </w:t>
      </w:r>
      <w:r w:rsidR="00A12833">
        <w:t xml:space="preserve">percent heat loss from </w:t>
      </w:r>
      <w:r w:rsidR="00CD0078">
        <w:t>a</w:t>
      </w:r>
      <w:r w:rsidR="007F181E">
        <w:t xml:space="preserve"> t</w:t>
      </w:r>
      <w:r w:rsidR="00A12833">
        <w:t>oucan’s beak at 24 degrees Celsius</w:t>
      </w:r>
      <w:r>
        <w:t xml:space="preserve"> </w:t>
      </w:r>
      <w:r w:rsidR="00CD0078">
        <w:t>to</w:t>
      </w:r>
      <w:r>
        <w:t xml:space="preserve"> be ___________.</w:t>
      </w:r>
      <w:r w:rsidR="00535F93">
        <w:t xml:space="preserve"> (3</w:t>
      </w:r>
      <w:r w:rsidR="00C30B70">
        <w:t xml:space="preserve"> point</w:t>
      </w:r>
      <w:r w:rsidR="00E25F37">
        <w:t>s</w:t>
      </w:r>
      <w:r w:rsidR="00C30B70">
        <w:t>)</w:t>
      </w:r>
    </w:p>
    <w:p w14:paraId="275947B0" w14:textId="3B8E8BB2" w:rsidR="002F605D" w:rsidRDefault="00A12833" w:rsidP="00A26BCA">
      <w:pPr>
        <w:pStyle w:val="ListParagraph"/>
        <w:numPr>
          <w:ilvl w:val="0"/>
          <w:numId w:val="16"/>
        </w:numPr>
        <w:spacing w:before="120" w:after="360" w:line="240" w:lineRule="auto"/>
        <w:contextualSpacing w:val="0"/>
      </w:pPr>
      <w:r>
        <w:t>The residual for the point (24, 52</w:t>
      </w:r>
      <w:r w:rsidR="005D4C0C">
        <w:t>) is _________________.</w:t>
      </w:r>
      <w:r w:rsidR="00535F93">
        <w:t xml:space="preserve"> (3</w:t>
      </w:r>
      <w:r w:rsidR="00C00244">
        <w:t xml:space="preserve"> points)</w:t>
      </w:r>
    </w:p>
    <w:p w14:paraId="4B66A68D" w14:textId="754ACD15" w:rsidR="00EB64D7" w:rsidRDefault="008A0D9C" w:rsidP="0060110B">
      <w:pPr>
        <w:pStyle w:val="ListParagraph"/>
        <w:numPr>
          <w:ilvl w:val="0"/>
          <w:numId w:val="16"/>
        </w:numPr>
        <w:spacing w:before="120" w:after="360" w:line="240" w:lineRule="auto"/>
        <w:contextualSpacing w:val="0"/>
      </w:pPr>
      <w:r>
        <w:t>The temperature in degrees Celsius explai</w:t>
      </w:r>
      <w:r w:rsidR="00A446BF">
        <w:t xml:space="preserve">ns ___________ % of the </w:t>
      </w:r>
      <w:r w:rsidR="007F181E">
        <w:t xml:space="preserve">total body </w:t>
      </w:r>
      <w:r>
        <w:t>heat loss</w:t>
      </w:r>
      <w:r w:rsidR="00DF68F1">
        <w:t xml:space="preserve"> from the beak</w:t>
      </w:r>
      <w:r>
        <w:t xml:space="preserve">. </w:t>
      </w:r>
      <w:r w:rsidR="00D90244">
        <w:t>(5</w:t>
      </w:r>
      <w:r>
        <w:t xml:space="preserve"> points)</w:t>
      </w:r>
    </w:p>
    <w:p w14:paraId="17EB63C9" w14:textId="3C104970" w:rsidR="0077223B" w:rsidRDefault="00EB64D7" w:rsidP="0077223B">
      <w:pPr>
        <w:pStyle w:val="ListParagraph"/>
        <w:numPr>
          <w:ilvl w:val="0"/>
          <w:numId w:val="34"/>
        </w:numPr>
        <w:spacing w:after="0" w:line="240" w:lineRule="auto"/>
      </w:pPr>
      <w:r w:rsidRPr="00EB64D7">
        <w:rPr>
          <w:b/>
        </w:rPr>
        <w:t>EXTRA CREDIT:</w:t>
      </w:r>
      <w:r>
        <w:t xml:space="preserve"> </w:t>
      </w:r>
      <w:r w:rsidR="0077223B">
        <w:t xml:space="preserve">Ebola is a threat to both people and gorillas. To study the spread of the virus, researchers matched “distance,” the number of home ranges that separated 6 gorilla groups from the first group infected, with “time,” the number of days before deaths began in each later group. The next two questions relate to this study. </w:t>
      </w:r>
    </w:p>
    <w:p w14:paraId="3C5FE1FF" w14:textId="77777777" w:rsidR="0077223B" w:rsidRDefault="0077223B" w:rsidP="0077223B">
      <w:pPr>
        <w:spacing w:after="0" w:line="240" w:lineRule="auto"/>
        <w:ind w:firstLine="0"/>
      </w:pPr>
    </w:p>
    <w:p w14:paraId="456DD485" w14:textId="77777777" w:rsidR="0077223B" w:rsidRDefault="0077223B" w:rsidP="0077223B">
      <w:pPr>
        <w:spacing w:after="0" w:line="240" w:lineRule="auto"/>
        <w:ind w:firstLine="0"/>
      </w:pPr>
    </w:p>
    <w:p w14:paraId="217EC6D6" w14:textId="7B8A1437" w:rsidR="0077223B" w:rsidRDefault="0077223B" w:rsidP="0077223B">
      <w:pPr>
        <w:pStyle w:val="ListParagraph"/>
        <w:numPr>
          <w:ilvl w:val="1"/>
          <w:numId w:val="16"/>
        </w:numPr>
        <w:spacing w:after="3000" w:line="240" w:lineRule="auto"/>
      </w:pPr>
      <w:r>
        <w:t xml:space="preserve"> Calculate the correlation between distance and time. </w:t>
      </w:r>
      <w:r>
        <w:br/>
        <w:t>(</w:t>
      </w:r>
      <w:r w:rsidRPr="00295D99">
        <w:rPr>
          <w:b/>
        </w:rPr>
        <w:t>EXTRA CREDIT</w:t>
      </w:r>
      <w:r w:rsidR="007D66DA">
        <w:t>: 5</w:t>
      </w:r>
      <w:r>
        <w:t xml:space="preserve"> points)</w:t>
      </w:r>
    </w:p>
    <w:p w14:paraId="179ED563" w14:textId="77777777" w:rsidR="0077223B" w:rsidRDefault="0077223B" w:rsidP="0077223B">
      <w:pPr>
        <w:pStyle w:val="ListParagraph"/>
        <w:spacing w:after="3000" w:line="240" w:lineRule="auto"/>
        <w:ind w:left="360" w:firstLine="0"/>
      </w:pPr>
    </w:p>
    <w:tbl>
      <w:tblPr>
        <w:tblStyle w:val="TableGrid"/>
        <w:tblW w:w="0" w:type="auto"/>
        <w:tblInd w:w="360" w:type="dxa"/>
        <w:tblLook w:val="04A0" w:firstRow="1" w:lastRow="0" w:firstColumn="1" w:lastColumn="0" w:noHBand="0" w:noVBand="1"/>
      </w:tblPr>
      <w:tblGrid>
        <w:gridCol w:w="1249"/>
        <w:gridCol w:w="1201"/>
        <w:gridCol w:w="1209"/>
        <w:gridCol w:w="1209"/>
        <w:gridCol w:w="1209"/>
        <w:gridCol w:w="1209"/>
        <w:gridCol w:w="1210"/>
      </w:tblGrid>
      <w:tr w:rsidR="0077223B" w14:paraId="2F4E5EA8" w14:textId="77777777" w:rsidTr="00EB2472">
        <w:tc>
          <w:tcPr>
            <w:tcW w:w="1265" w:type="dxa"/>
          </w:tcPr>
          <w:p w14:paraId="436D020B" w14:textId="77777777" w:rsidR="0077223B" w:rsidRDefault="0077223B" w:rsidP="00EB2472">
            <w:pPr>
              <w:pStyle w:val="ListParagraph"/>
              <w:spacing w:after="0" w:line="240" w:lineRule="auto"/>
              <w:ind w:left="0" w:firstLine="0"/>
              <w:contextualSpacing w:val="0"/>
            </w:pPr>
            <w:r>
              <w:t>Distance</w:t>
            </w:r>
          </w:p>
        </w:tc>
        <w:tc>
          <w:tcPr>
            <w:tcW w:w="1265" w:type="dxa"/>
          </w:tcPr>
          <w:p w14:paraId="47F439FC" w14:textId="77777777" w:rsidR="0077223B" w:rsidRDefault="0077223B" w:rsidP="00EB2472">
            <w:pPr>
              <w:pStyle w:val="ListParagraph"/>
              <w:spacing w:after="0" w:line="240" w:lineRule="auto"/>
              <w:ind w:left="0" w:firstLine="0"/>
              <w:contextualSpacing w:val="0"/>
            </w:pPr>
            <w:r>
              <w:t>1</w:t>
            </w:r>
          </w:p>
        </w:tc>
        <w:tc>
          <w:tcPr>
            <w:tcW w:w="1265" w:type="dxa"/>
          </w:tcPr>
          <w:p w14:paraId="7F615827" w14:textId="77777777" w:rsidR="0077223B" w:rsidRDefault="0077223B" w:rsidP="00EB2472">
            <w:pPr>
              <w:pStyle w:val="ListParagraph"/>
              <w:spacing w:after="0" w:line="240" w:lineRule="auto"/>
              <w:ind w:left="0" w:firstLine="0"/>
              <w:contextualSpacing w:val="0"/>
            </w:pPr>
            <w:r>
              <w:t>3</w:t>
            </w:r>
          </w:p>
        </w:tc>
        <w:tc>
          <w:tcPr>
            <w:tcW w:w="1265" w:type="dxa"/>
          </w:tcPr>
          <w:p w14:paraId="547FC7AD" w14:textId="77777777" w:rsidR="0077223B" w:rsidRDefault="0077223B" w:rsidP="00EB2472">
            <w:pPr>
              <w:pStyle w:val="ListParagraph"/>
              <w:spacing w:after="0" w:line="240" w:lineRule="auto"/>
              <w:ind w:left="0" w:firstLine="0"/>
              <w:contextualSpacing w:val="0"/>
            </w:pPr>
            <w:r>
              <w:t>4</w:t>
            </w:r>
          </w:p>
        </w:tc>
        <w:tc>
          <w:tcPr>
            <w:tcW w:w="1265" w:type="dxa"/>
          </w:tcPr>
          <w:p w14:paraId="451C2D43" w14:textId="77777777" w:rsidR="0077223B" w:rsidRDefault="0077223B" w:rsidP="00EB2472">
            <w:pPr>
              <w:pStyle w:val="ListParagraph"/>
              <w:spacing w:after="0" w:line="240" w:lineRule="auto"/>
              <w:ind w:left="0" w:firstLine="0"/>
              <w:contextualSpacing w:val="0"/>
            </w:pPr>
            <w:r>
              <w:t>4</w:t>
            </w:r>
          </w:p>
        </w:tc>
        <w:tc>
          <w:tcPr>
            <w:tcW w:w="1265" w:type="dxa"/>
          </w:tcPr>
          <w:p w14:paraId="65012F04" w14:textId="77777777" w:rsidR="0077223B" w:rsidRDefault="0077223B" w:rsidP="00EB2472">
            <w:pPr>
              <w:pStyle w:val="ListParagraph"/>
              <w:spacing w:after="0" w:line="240" w:lineRule="auto"/>
              <w:ind w:left="0" w:firstLine="0"/>
              <w:contextualSpacing w:val="0"/>
            </w:pPr>
            <w:r>
              <w:t>4</w:t>
            </w:r>
          </w:p>
        </w:tc>
        <w:tc>
          <w:tcPr>
            <w:tcW w:w="1266" w:type="dxa"/>
          </w:tcPr>
          <w:p w14:paraId="797597D2" w14:textId="77777777" w:rsidR="0077223B" w:rsidRDefault="0077223B" w:rsidP="00EB2472">
            <w:pPr>
              <w:pStyle w:val="ListParagraph"/>
              <w:spacing w:after="0" w:line="240" w:lineRule="auto"/>
              <w:ind w:left="0" w:firstLine="0"/>
              <w:contextualSpacing w:val="0"/>
            </w:pPr>
            <w:r>
              <w:t>5</w:t>
            </w:r>
          </w:p>
        </w:tc>
      </w:tr>
      <w:tr w:rsidR="0077223B" w14:paraId="4C6BDC5B" w14:textId="77777777" w:rsidTr="00EB2472">
        <w:tc>
          <w:tcPr>
            <w:tcW w:w="1265" w:type="dxa"/>
          </w:tcPr>
          <w:p w14:paraId="6C92272C" w14:textId="77777777" w:rsidR="0077223B" w:rsidRDefault="0077223B" w:rsidP="00EB2472">
            <w:pPr>
              <w:pStyle w:val="ListParagraph"/>
              <w:spacing w:after="0" w:line="240" w:lineRule="auto"/>
              <w:ind w:left="0" w:firstLine="0"/>
              <w:contextualSpacing w:val="0"/>
            </w:pPr>
            <w:r>
              <w:t>Time</w:t>
            </w:r>
          </w:p>
        </w:tc>
        <w:tc>
          <w:tcPr>
            <w:tcW w:w="1265" w:type="dxa"/>
          </w:tcPr>
          <w:p w14:paraId="3DF5C283" w14:textId="77777777" w:rsidR="0077223B" w:rsidRDefault="0077223B" w:rsidP="00EB2472">
            <w:pPr>
              <w:pStyle w:val="ListParagraph"/>
              <w:spacing w:after="0" w:line="240" w:lineRule="auto"/>
              <w:ind w:left="0" w:firstLine="0"/>
              <w:contextualSpacing w:val="0"/>
            </w:pPr>
            <w:r>
              <w:t>4</w:t>
            </w:r>
          </w:p>
        </w:tc>
        <w:tc>
          <w:tcPr>
            <w:tcW w:w="1265" w:type="dxa"/>
          </w:tcPr>
          <w:p w14:paraId="1833FB6D" w14:textId="77777777" w:rsidR="0077223B" w:rsidRDefault="0077223B" w:rsidP="00EB2472">
            <w:pPr>
              <w:pStyle w:val="ListParagraph"/>
              <w:spacing w:after="0" w:line="240" w:lineRule="auto"/>
              <w:ind w:left="0" w:firstLine="0"/>
              <w:contextualSpacing w:val="0"/>
            </w:pPr>
            <w:r>
              <w:t>21</w:t>
            </w:r>
          </w:p>
        </w:tc>
        <w:tc>
          <w:tcPr>
            <w:tcW w:w="1265" w:type="dxa"/>
          </w:tcPr>
          <w:p w14:paraId="1D41444A" w14:textId="77777777" w:rsidR="0077223B" w:rsidRDefault="0077223B" w:rsidP="00EB2472">
            <w:pPr>
              <w:pStyle w:val="ListParagraph"/>
              <w:spacing w:after="0" w:line="240" w:lineRule="auto"/>
              <w:ind w:left="0" w:firstLine="0"/>
              <w:contextualSpacing w:val="0"/>
            </w:pPr>
            <w:r>
              <w:t>33</w:t>
            </w:r>
          </w:p>
        </w:tc>
        <w:tc>
          <w:tcPr>
            <w:tcW w:w="1265" w:type="dxa"/>
          </w:tcPr>
          <w:p w14:paraId="6BE58D7E" w14:textId="77777777" w:rsidR="0077223B" w:rsidRDefault="0077223B" w:rsidP="00EB2472">
            <w:pPr>
              <w:pStyle w:val="ListParagraph"/>
              <w:spacing w:after="0" w:line="240" w:lineRule="auto"/>
              <w:ind w:left="0" w:firstLine="0"/>
              <w:contextualSpacing w:val="0"/>
            </w:pPr>
            <w:r>
              <w:t>41</w:t>
            </w:r>
          </w:p>
        </w:tc>
        <w:tc>
          <w:tcPr>
            <w:tcW w:w="1265" w:type="dxa"/>
          </w:tcPr>
          <w:p w14:paraId="607206F8" w14:textId="77777777" w:rsidR="0077223B" w:rsidRDefault="0077223B" w:rsidP="00EB2472">
            <w:pPr>
              <w:pStyle w:val="ListParagraph"/>
              <w:spacing w:after="0" w:line="240" w:lineRule="auto"/>
              <w:ind w:left="0" w:firstLine="0"/>
              <w:contextualSpacing w:val="0"/>
            </w:pPr>
            <w:r>
              <w:t>43</w:t>
            </w:r>
          </w:p>
        </w:tc>
        <w:tc>
          <w:tcPr>
            <w:tcW w:w="1266" w:type="dxa"/>
          </w:tcPr>
          <w:p w14:paraId="11823D06" w14:textId="77777777" w:rsidR="0077223B" w:rsidRDefault="0077223B" w:rsidP="00EB2472">
            <w:pPr>
              <w:pStyle w:val="ListParagraph"/>
              <w:spacing w:after="0" w:line="240" w:lineRule="auto"/>
              <w:ind w:left="0" w:firstLine="0"/>
              <w:contextualSpacing w:val="0"/>
            </w:pPr>
            <w:r>
              <w:t>46</w:t>
            </w:r>
          </w:p>
        </w:tc>
      </w:tr>
    </w:tbl>
    <w:p w14:paraId="60F16C58" w14:textId="77777777" w:rsidR="0077223B" w:rsidRDefault="0077223B" w:rsidP="0077223B">
      <w:pPr>
        <w:pStyle w:val="ListParagraph"/>
        <w:spacing w:after="0" w:line="240" w:lineRule="auto"/>
        <w:ind w:left="360" w:firstLine="0"/>
      </w:pPr>
    </w:p>
    <w:p w14:paraId="28D64B47" w14:textId="77777777" w:rsidR="0077223B" w:rsidRDefault="0077223B" w:rsidP="0077223B">
      <w:pPr>
        <w:pStyle w:val="ListParagraph"/>
        <w:spacing w:after="0" w:line="240" w:lineRule="auto"/>
        <w:ind w:left="360" w:firstLine="0"/>
      </w:pPr>
    </w:p>
    <w:p w14:paraId="4012BE6E" w14:textId="77777777" w:rsidR="0077223B" w:rsidRDefault="0077223B" w:rsidP="0077223B">
      <w:pPr>
        <w:spacing w:after="0" w:line="240" w:lineRule="auto"/>
        <w:ind w:firstLine="0"/>
      </w:pPr>
    </w:p>
    <w:p w14:paraId="2A20616C" w14:textId="77777777" w:rsidR="0077223B" w:rsidRDefault="0077223B" w:rsidP="0077223B">
      <w:pPr>
        <w:spacing w:after="0" w:line="240" w:lineRule="auto"/>
      </w:pPr>
    </w:p>
    <w:p w14:paraId="37462F72" w14:textId="77777777" w:rsidR="0077223B" w:rsidRDefault="0077223B" w:rsidP="0077223B">
      <w:pPr>
        <w:spacing w:after="0" w:line="240" w:lineRule="auto"/>
      </w:pPr>
    </w:p>
    <w:p w14:paraId="1A96FFA2" w14:textId="77777777" w:rsidR="0077223B" w:rsidRDefault="0077223B" w:rsidP="0077223B">
      <w:pPr>
        <w:spacing w:after="0" w:line="240" w:lineRule="auto"/>
      </w:pPr>
    </w:p>
    <w:p w14:paraId="2DD9ADD0" w14:textId="77777777" w:rsidR="0077223B" w:rsidRDefault="0077223B" w:rsidP="0077223B">
      <w:pPr>
        <w:spacing w:after="0" w:line="240" w:lineRule="auto"/>
      </w:pPr>
    </w:p>
    <w:p w14:paraId="1C3FE805" w14:textId="755B14C0" w:rsidR="006C4C61" w:rsidRDefault="0077223B" w:rsidP="006C4C61">
      <w:pPr>
        <w:pStyle w:val="ListParagraph"/>
        <w:numPr>
          <w:ilvl w:val="1"/>
          <w:numId w:val="16"/>
        </w:numPr>
        <w:spacing w:after="0" w:line="240" w:lineRule="auto"/>
      </w:pPr>
      <w:r>
        <w:t xml:space="preserve">If the time in days were replaced by time in number of weeks until deaths began in each later group (fractions allowed so 4 days would be 4/7 of a week), Would the correlation between distance and time change? </w:t>
      </w:r>
      <w:r w:rsidRPr="000632EB">
        <w:rPr>
          <w:b/>
        </w:rPr>
        <w:t>Explain why or why not.</w:t>
      </w:r>
      <w:r>
        <w:t xml:space="preserve"> (</w:t>
      </w:r>
      <w:r>
        <w:rPr>
          <w:b/>
        </w:rPr>
        <w:t>EXTRA CREDIT</w:t>
      </w:r>
      <w:r w:rsidR="007D66DA">
        <w:t xml:space="preserve">: </w:t>
      </w:r>
      <w:r w:rsidR="005A7D07">
        <w:t>5</w:t>
      </w:r>
      <w:r>
        <w:t xml:space="preserve"> points)</w:t>
      </w:r>
    </w:p>
    <w:p w14:paraId="27D75AF7" w14:textId="49E1CB9A" w:rsidR="00D17C37" w:rsidRPr="005F0EDF" w:rsidRDefault="00D17C37" w:rsidP="00E27BB2">
      <w:pPr>
        <w:spacing w:after="0" w:line="240" w:lineRule="auto"/>
        <w:ind w:firstLine="0"/>
      </w:pPr>
    </w:p>
    <w:sectPr w:rsidR="00D17C37" w:rsidRPr="005F0EDF" w:rsidSect="00721A6B">
      <w:headerReference w:type="default" r:id="rId3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54F2E0C9" w14:textId="77777777" w:rsidR="00EB2472" w:rsidRDefault="00EB2472" w:rsidP="00E34CB5">
      <w:pPr>
        <w:spacing w:after="0" w:line="240" w:lineRule="auto"/>
      </w:pPr>
      <w:r>
        <w:separator/>
      </w:r>
    </w:p>
  </w:endnote>
  <w:endnote w:type="continuationSeparator" w:id="0">
    <w:p w14:paraId="7C91E2C1" w14:textId="77777777" w:rsidR="00EB2472" w:rsidRDefault="00EB2472" w:rsidP="00E34C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Garamond">
    <w:panose1 w:val="02020404030301010803"/>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0CDC61C7" w14:textId="77777777" w:rsidR="00EB2472" w:rsidRDefault="00EB2472" w:rsidP="00E34CB5">
      <w:pPr>
        <w:spacing w:after="0" w:line="240" w:lineRule="auto"/>
      </w:pPr>
      <w:r>
        <w:separator/>
      </w:r>
    </w:p>
  </w:footnote>
  <w:footnote w:type="continuationSeparator" w:id="0">
    <w:p w14:paraId="74F731A0" w14:textId="77777777" w:rsidR="00EB2472" w:rsidRDefault="00EB2472" w:rsidP="00E34CB5">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7E0612" w14:textId="77777777" w:rsidR="00EB2472" w:rsidRDefault="00EB2472" w:rsidP="00E257CA">
    <w:pPr>
      <w:pStyle w:val="Header"/>
      <w:ind w:firstLine="0"/>
    </w:pPr>
    <w:r>
      <w:t>Test 1</w:t>
    </w:r>
  </w:p>
  <w:p w14:paraId="47BBCBFC" w14:textId="15BFB3F7" w:rsidR="00EB2472" w:rsidRDefault="00EB2472" w:rsidP="00E257CA">
    <w:pPr>
      <w:pStyle w:val="Header"/>
      <w:spacing w:after="360"/>
      <w:ind w:firstLine="0"/>
    </w:pPr>
    <w:r>
      <w:t>Chapters 1, 2, 4, and 5</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2244A91"/>
    <w:multiLevelType w:val="hybridMultilevel"/>
    <w:tmpl w:val="E28A8B9C"/>
    <w:lvl w:ilvl="0" w:tplc="EE640362">
      <w:start w:val="3"/>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2B3E46"/>
    <w:multiLevelType w:val="multilevel"/>
    <w:tmpl w:val="CEDC4CF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980" w:hanging="360"/>
      </w:pPr>
      <w:rPr>
        <w:rFonts w:hint="default"/>
      </w:r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nsid w:val="0A5D4980"/>
    <w:multiLevelType w:val="hybridMultilevel"/>
    <w:tmpl w:val="E33039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895DA2"/>
    <w:multiLevelType w:val="multilevel"/>
    <w:tmpl w:val="544408C8"/>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980" w:hanging="36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0BF144D5"/>
    <w:multiLevelType w:val="hybridMultilevel"/>
    <w:tmpl w:val="4926CDC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642749"/>
    <w:multiLevelType w:val="hybridMultilevel"/>
    <w:tmpl w:val="B42A472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12563A0"/>
    <w:multiLevelType w:val="hybridMultilevel"/>
    <w:tmpl w:val="CA48E63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980" w:hanging="36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207400A"/>
    <w:multiLevelType w:val="hybridMultilevel"/>
    <w:tmpl w:val="FE522542"/>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77A68BC"/>
    <w:multiLevelType w:val="hybridMultilevel"/>
    <w:tmpl w:val="94E0E47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84304C5"/>
    <w:multiLevelType w:val="hybridMultilevel"/>
    <w:tmpl w:val="72046104"/>
    <w:lvl w:ilvl="0" w:tplc="B436F5F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CFF2A8D"/>
    <w:multiLevelType w:val="multilevel"/>
    <w:tmpl w:val="75B03B56"/>
    <w:lvl w:ilvl="0">
      <w:start w:val="6"/>
      <w:numFmt w:val="decimal"/>
      <w:lvlText w:val="%1."/>
      <w:lvlJc w:val="left"/>
      <w:pPr>
        <w:ind w:left="360" w:hanging="360"/>
      </w:pPr>
      <w:rPr>
        <w:rFonts w:hint="default"/>
      </w:rPr>
    </w:lvl>
    <w:lvl w:ilvl="1">
      <w:start w:val="8"/>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1">
    <w:nsid w:val="1F8019BA"/>
    <w:multiLevelType w:val="hybridMultilevel"/>
    <w:tmpl w:val="4F04CFB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46865F4"/>
    <w:multiLevelType w:val="multilevel"/>
    <w:tmpl w:val="3D66BEC8"/>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3">
    <w:nsid w:val="257E0BED"/>
    <w:multiLevelType w:val="hybridMultilevel"/>
    <w:tmpl w:val="704E03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7B40E0"/>
    <w:multiLevelType w:val="multilevel"/>
    <w:tmpl w:val="061492F2"/>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Letter"/>
      <w:lvlText w:val="%3."/>
      <w:lvlJc w:val="left"/>
      <w:pPr>
        <w:ind w:left="1980" w:hanging="360"/>
      </w:pPr>
      <w:rPr>
        <w:rFonts w:hint="default"/>
      </w:r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nsid w:val="290F5193"/>
    <w:multiLevelType w:val="hybridMultilevel"/>
    <w:tmpl w:val="8364102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BBD28A4"/>
    <w:multiLevelType w:val="hybridMultilevel"/>
    <w:tmpl w:val="BFF6D73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BDA1599"/>
    <w:multiLevelType w:val="hybridMultilevel"/>
    <w:tmpl w:val="7D3280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16D6C75"/>
    <w:multiLevelType w:val="hybridMultilevel"/>
    <w:tmpl w:val="3D66BEC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1C91700"/>
    <w:multiLevelType w:val="hybridMultilevel"/>
    <w:tmpl w:val="1F44C4E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7">
      <w:start w:val="1"/>
      <w:numFmt w:val="lowerLetter"/>
      <w:lvlText w:val="%3)"/>
      <w:lvlJc w:val="left"/>
      <w:pPr>
        <w:ind w:left="1980" w:hanging="360"/>
      </w:pPr>
      <w:rPr>
        <w:rFonts w:hint="default"/>
      </w:r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3AD544B4"/>
    <w:multiLevelType w:val="hybridMultilevel"/>
    <w:tmpl w:val="00528D5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C566938"/>
    <w:multiLevelType w:val="hybridMultilevel"/>
    <w:tmpl w:val="CB12F29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E271C14"/>
    <w:multiLevelType w:val="hybridMultilevel"/>
    <w:tmpl w:val="44A27B54"/>
    <w:lvl w:ilvl="0" w:tplc="04090017">
      <w:start w:val="1"/>
      <w:numFmt w:val="lowerLetter"/>
      <w:lvlText w:val="%1)"/>
      <w:lvlJc w:val="left"/>
      <w:pPr>
        <w:ind w:left="600" w:hanging="360"/>
      </w:pPr>
    </w:lvl>
    <w:lvl w:ilvl="1" w:tplc="04090019">
      <w:start w:val="1"/>
      <w:numFmt w:val="lowerLetter"/>
      <w:lvlText w:val="%2."/>
      <w:lvlJc w:val="left"/>
      <w:pPr>
        <w:ind w:left="1320" w:hanging="360"/>
      </w:pPr>
    </w:lvl>
    <w:lvl w:ilvl="2" w:tplc="0409001B">
      <w:start w:val="1"/>
      <w:numFmt w:val="lowerRoman"/>
      <w:lvlText w:val="%3."/>
      <w:lvlJc w:val="right"/>
      <w:pPr>
        <w:ind w:left="2220" w:hanging="360"/>
      </w:pPr>
      <w:rPr>
        <w:rFonts w:hint="default"/>
      </w:rPr>
    </w:lvl>
    <w:lvl w:ilvl="3" w:tplc="0409000F">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3">
    <w:nsid w:val="423A5FDE"/>
    <w:multiLevelType w:val="hybridMultilevel"/>
    <w:tmpl w:val="09185B2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4B46E7B"/>
    <w:multiLevelType w:val="hybridMultilevel"/>
    <w:tmpl w:val="4926CDC6"/>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473C1424"/>
    <w:multiLevelType w:val="hybridMultilevel"/>
    <w:tmpl w:val="7578D82C"/>
    <w:lvl w:ilvl="0" w:tplc="04090017">
      <w:start w:val="1"/>
      <w:numFmt w:val="lowerLetter"/>
      <w:lvlText w:val="%1)"/>
      <w:lvlJc w:val="left"/>
      <w:pPr>
        <w:ind w:left="600" w:hanging="360"/>
      </w:pPr>
    </w:lvl>
    <w:lvl w:ilvl="1" w:tplc="04090019">
      <w:start w:val="1"/>
      <w:numFmt w:val="lowerLetter"/>
      <w:lvlText w:val="%2."/>
      <w:lvlJc w:val="left"/>
      <w:pPr>
        <w:ind w:left="1320" w:hanging="360"/>
      </w:pPr>
    </w:lvl>
    <w:lvl w:ilvl="2" w:tplc="0409001B">
      <w:start w:val="1"/>
      <w:numFmt w:val="lowerRoman"/>
      <w:lvlText w:val="%3."/>
      <w:lvlJc w:val="right"/>
      <w:pPr>
        <w:ind w:left="2220" w:hanging="360"/>
      </w:pPr>
      <w:rPr>
        <w:rFonts w:hint="default"/>
      </w:rPr>
    </w:lvl>
    <w:lvl w:ilvl="3" w:tplc="0409000F">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6">
    <w:nsid w:val="4D4B7EFE"/>
    <w:multiLevelType w:val="hybridMultilevel"/>
    <w:tmpl w:val="CEDC4CF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980" w:hanging="360"/>
      </w:pPr>
      <w:rPr>
        <w:rFonts w:hint="default"/>
      </w:r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5149308C"/>
    <w:multiLevelType w:val="hybridMultilevel"/>
    <w:tmpl w:val="52BA1994"/>
    <w:lvl w:ilvl="0" w:tplc="2598AEF8">
      <w:start w:val="1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28A32C0"/>
    <w:multiLevelType w:val="hybridMultilevel"/>
    <w:tmpl w:val="6BF88D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54214D3F"/>
    <w:multiLevelType w:val="hybridMultilevel"/>
    <w:tmpl w:val="7578D82C"/>
    <w:lvl w:ilvl="0" w:tplc="04090017">
      <w:start w:val="1"/>
      <w:numFmt w:val="lowerLetter"/>
      <w:lvlText w:val="%1)"/>
      <w:lvlJc w:val="left"/>
      <w:pPr>
        <w:ind w:left="600" w:hanging="360"/>
      </w:pPr>
    </w:lvl>
    <w:lvl w:ilvl="1" w:tplc="04090019">
      <w:start w:val="1"/>
      <w:numFmt w:val="lowerLetter"/>
      <w:lvlText w:val="%2."/>
      <w:lvlJc w:val="left"/>
      <w:pPr>
        <w:ind w:left="1320" w:hanging="360"/>
      </w:pPr>
    </w:lvl>
    <w:lvl w:ilvl="2" w:tplc="0409001B">
      <w:start w:val="1"/>
      <w:numFmt w:val="lowerRoman"/>
      <w:lvlText w:val="%3."/>
      <w:lvlJc w:val="right"/>
      <w:pPr>
        <w:ind w:left="2220" w:hanging="360"/>
      </w:pPr>
      <w:rPr>
        <w:rFonts w:hint="default"/>
      </w:rPr>
    </w:lvl>
    <w:lvl w:ilvl="3" w:tplc="0409000F">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0">
    <w:nsid w:val="549B16C5"/>
    <w:multiLevelType w:val="multilevel"/>
    <w:tmpl w:val="7D3280F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1">
    <w:nsid w:val="5EAE041D"/>
    <w:multiLevelType w:val="hybridMultilevel"/>
    <w:tmpl w:val="7466E3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816EB7"/>
    <w:multiLevelType w:val="multilevel"/>
    <w:tmpl w:val="FFC281A6"/>
    <w:lvl w:ilvl="0">
      <w:start w:val="1"/>
      <w:numFmt w:val="lowerLetter"/>
      <w:lvlText w:val="%1)"/>
      <w:lvlJc w:val="left"/>
      <w:pPr>
        <w:ind w:left="600" w:hanging="360"/>
      </w:pPr>
    </w:lvl>
    <w:lvl w:ilvl="1">
      <w:start w:val="1"/>
      <w:numFmt w:val="lowerLetter"/>
      <w:lvlText w:val="%2."/>
      <w:lvlJc w:val="left"/>
      <w:pPr>
        <w:ind w:left="1320" w:hanging="360"/>
      </w:pPr>
    </w:lvl>
    <w:lvl w:ilvl="2">
      <w:start w:val="1"/>
      <w:numFmt w:val="lowerRoman"/>
      <w:lvlText w:val="%3."/>
      <w:lvlJc w:val="right"/>
      <w:pPr>
        <w:ind w:left="2220" w:hanging="360"/>
      </w:pPr>
      <w:rPr>
        <w:rFonts w:hint="default"/>
      </w:rPr>
    </w:lvl>
    <w:lvl w:ilvl="3">
      <w:start w:val="1"/>
      <w:numFmt w:val="decimal"/>
      <w:lvlText w:val="%4."/>
      <w:lvlJc w:val="left"/>
      <w:pPr>
        <w:ind w:left="2760" w:hanging="360"/>
      </w:pPr>
    </w:lvl>
    <w:lvl w:ilvl="4">
      <w:start w:val="1"/>
      <w:numFmt w:val="lowerLetter"/>
      <w:lvlText w:val="%5."/>
      <w:lvlJc w:val="left"/>
      <w:pPr>
        <w:ind w:left="3480" w:hanging="360"/>
      </w:pPr>
    </w:lvl>
    <w:lvl w:ilvl="5">
      <w:start w:val="1"/>
      <w:numFmt w:val="lowerRoman"/>
      <w:lvlText w:val="%6."/>
      <w:lvlJc w:val="right"/>
      <w:pPr>
        <w:ind w:left="4200" w:hanging="180"/>
      </w:pPr>
    </w:lvl>
    <w:lvl w:ilvl="6">
      <w:start w:val="1"/>
      <w:numFmt w:val="decimal"/>
      <w:lvlText w:val="%7."/>
      <w:lvlJc w:val="left"/>
      <w:pPr>
        <w:ind w:left="4920" w:hanging="360"/>
      </w:pPr>
    </w:lvl>
    <w:lvl w:ilvl="7">
      <w:start w:val="1"/>
      <w:numFmt w:val="lowerLetter"/>
      <w:lvlText w:val="%8."/>
      <w:lvlJc w:val="left"/>
      <w:pPr>
        <w:ind w:left="5640" w:hanging="360"/>
      </w:pPr>
    </w:lvl>
    <w:lvl w:ilvl="8">
      <w:start w:val="1"/>
      <w:numFmt w:val="lowerRoman"/>
      <w:lvlText w:val="%9."/>
      <w:lvlJc w:val="right"/>
      <w:pPr>
        <w:ind w:left="6360" w:hanging="180"/>
      </w:pPr>
    </w:lvl>
  </w:abstractNum>
  <w:abstractNum w:abstractNumId="33">
    <w:nsid w:val="7CBF75FE"/>
    <w:multiLevelType w:val="hybridMultilevel"/>
    <w:tmpl w:val="DC82F40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6"/>
  </w:num>
  <w:num w:numId="2">
    <w:abstractNumId w:val="21"/>
  </w:num>
  <w:num w:numId="3">
    <w:abstractNumId w:val="9"/>
  </w:num>
  <w:num w:numId="4">
    <w:abstractNumId w:val="20"/>
  </w:num>
  <w:num w:numId="5">
    <w:abstractNumId w:val="7"/>
  </w:num>
  <w:num w:numId="6">
    <w:abstractNumId w:val="10"/>
  </w:num>
  <w:num w:numId="7">
    <w:abstractNumId w:val="31"/>
  </w:num>
  <w:num w:numId="8">
    <w:abstractNumId w:val="2"/>
  </w:num>
  <w:num w:numId="9">
    <w:abstractNumId w:val="14"/>
  </w:num>
  <w:num w:numId="10">
    <w:abstractNumId w:val="6"/>
  </w:num>
  <w:num w:numId="11">
    <w:abstractNumId w:val="3"/>
  </w:num>
  <w:num w:numId="12">
    <w:abstractNumId w:val="19"/>
  </w:num>
  <w:num w:numId="13">
    <w:abstractNumId w:val="8"/>
  </w:num>
  <w:num w:numId="14">
    <w:abstractNumId w:val="28"/>
  </w:num>
  <w:num w:numId="15">
    <w:abstractNumId w:val="13"/>
  </w:num>
  <w:num w:numId="16">
    <w:abstractNumId w:val="4"/>
  </w:num>
  <w:num w:numId="17">
    <w:abstractNumId w:val="24"/>
  </w:num>
  <w:num w:numId="18">
    <w:abstractNumId w:val="17"/>
  </w:num>
  <w:num w:numId="19">
    <w:abstractNumId w:val="30"/>
  </w:num>
  <w:num w:numId="20">
    <w:abstractNumId w:val="11"/>
  </w:num>
  <w:num w:numId="21">
    <w:abstractNumId w:val="5"/>
  </w:num>
  <w:num w:numId="22">
    <w:abstractNumId w:val="25"/>
  </w:num>
  <w:num w:numId="23">
    <w:abstractNumId w:val="23"/>
  </w:num>
  <w:num w:numId="24">
    <w:abstractNumId w:val="16"/>
  </w:num>
  <w:num w:numId="25">
    <w:abstractNumId w:val="33"/>
  </w:num>
  <w:num w:numId="26">
    <w:abstractNumId w:val="15"/>
  </w:num>
  <w:num w:numId="27">
    <w:abstractNumId w:val="32"/>
  </w:num>
  <w:num w:numId="28">
    <w:abstractNumId w:val="22"/>
  </w:num>
  <w:num w:numId="29">
    <w:abstractNumId w:val="29"/>
  </w:num>
  <w:num w:numId="30">
    <w:abstractNumId w:val="18"/>
  </w:num>
  <w:num w:numId="31">
    <w:abstractNumId w:val="12"/>
  </w:num>
  <w:num w:numId="32">
    <w:abstractNumId w:val="0"/>
  </w:num>
  <w:num w:numId="33">
    <w:abstractNumId w:val="1"/>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4CB5"/>
    <w:rsid w:val="00012270"/>
    <w:rsid w:val="00021829"/>
    <w:rsid w:val="000504BF"/>
    <w:rsid w:val="000632EB"/>
    <w:rsid w:val="00065CE5"/>
    <w:rsid w:val="00076E05"/>
    <w:rsid w:val="00082C09"/>
    <w:rsid w:val="00086803"/>
    <w:rsid w:val="00095EFC"/>
    <w:rsid w:val="00096A29"/>
    <w:rsid w:val="000B1D64"/>
    <w:rsid w:val="000B5D30"/>
    <w:rsid w:val="000F0344"/>
    <w:rsid w:val="000F7ED2"/>
    <w:rsid w:val="0011334E"/>
    <w:rsid w:val="00116449"/>
    <w:rsid w:val="00144910"/>
    <w:rsid w:val="00180381"/>
    <w:rsid w:val="001960DD"/>
    <w:rsid w:val="001A5371"/>
    <w:rsid w:val="001E13A6"/>
    <w:rsid w:val="002003A0"/>
    <w:rsid w:val="00203DF4"/>
    <w:rsid w:val="002060D5"/>
    <w:rsid w:val="00214B0C"/>
    <w:rsid w:val="00222D22"/>
    <w:rsid w:val="00227D4C"/>
    <w:rsid w:val="002333A7"/>
    <w:rsid w:val="00240D92"/>
    <w:rsid w:val="00247A57"/>
    <w:rsid w:val="00257685"/>
    <w:rsid w:val="00272F32"/>
    <w:rsid w:val="00295B5C"/>
    <w:rsid w:val="00295D99"/>
    <w:rsid w:val="00297867"/>
    <w:rsid w:val="002D56CF"/>
    <w:rsid w:val="002E11C1"/>
    <w:rsid w:val="002E7B9D"/>
    <w:rsid w:val="002F605D"/>
    <w:rsid w:val="00316D6A"/>
    <w:rsid w:val="00323AE9"/>
    <w:rsid w:val="00333632"/>
    <w:rsid w:val="003569C9"/>
    <w:rsid w:val="003743AA"/>
    <w:rsid w:val="00393BAC"/>
    <w:rsid w:val="003A3360"/>
    <w:rsid w:val="003B116B"/>
    <w:rsid w:val="003F0061"/>
    <w:rsid w:val="003F7AF0"/>
    <w:rsid w:val="004016F9"/>
    <w:rsid w:val="004154B8"/>
    <w:rsid w:val="0042369C"/>
    <w:rsid w:val="00423EB4"/>
    <w:rsid w:val="00444351"/>
    <w:rsid w:val="00444F8C"/>
    <w:rsid w:val="004476FC"/>
    <w:rsid w:val="0045004B"/>
    <w:rsid w:val="00454827"/>
    <w:rsid w:val="00465C06"/>
    <w:rsid w:val="00466641"/>
    <w:rsid w:val="004843C6"/>
    <w:rsid w:val="004A5629"/>
    <w:rsid w:val="004C0017"/>
    <w:rsid w:val="004D55DC"/>
    <w:rsid w:val="004F6FE9"/>
    <w:rsid w:val="00512C8D"/>
    <w:rsid w:val="00516509"/>
    <w:rsid w:val="0053293A"/>
    <w:rsid w:val="00535F93"/>
    <w:rsid w:val="00541EAC"/>
    <w:rsid w:val="005756F1"/>
    <w:rsid w:val="00583F93"/>
    <w:rsid w:val="005948AC"/>
    <w:rsid w:val="005A5AB6"/>
    <w:rsid w:val="005A7D07"/>
    <w:rsid w:val="005D0753"/>
    <w:rsid w:val="005D4C0C"/>
    <w:rsid w:val="005E311A"/>
    <w:rsid w:val="005E3954"/>
    <w:rsid w:val="005E4E2E"/>
    <w:rsid w:val="005F0EDF"/>
    <w:rsid w:val="0060110B"/>
    <w:rsid w:val="006143B5"/>
    <w:rsid w:val="00626DA0"/>
    <w:rsid w:val="00656AEA"/>
    <w:rsid w:val="006969E2"/>
    <w:rsid w:val="006A2475"/>
    <w:rsid w:val="006A54BC"/>
    <w:rsid w:val="006B0BC2"/>
    <w:rsid w:val="006B2CBE"/>
    <w:rsid w:val="006C4C61"/>
    <w:rsid w:val="007074C9"/>
    <w:rsid w:val="00715E79"/>
    <w:rsid w:val="007210CC"/>
    <w:rsid w:val="00721A6B"/>
    <w:rsid w:val="00735023"/>
    <w:rsid w:val="0073635C"/>
    <w:rsid w:val="0075759D"/>
    <w:rsid w:val="0077223B"/>
    <w:rsid w:val="007B3760"/>
    <w:rsid w:val="007D66DA"/>
    <w:rsid w:val="007F181E"/>
    <w:rsid w:val="00807A3B"/>
    <w:rsid w:val="008104BD"/>
    <w:rsid w:val="0083576D"/>
    <w:rsid w:val="008423EA"/>
    <w:rsid w:val="00847B7B"/>
    <w:rsid w:val="00853559"/>
    <w:rsid w:val="00867A40"/>
    <w:rsid w:val="00867A71"/>
    <w:rsid w:val="008A0D9C"/>
    <w:rsid w:val="008A2328"/>
    <w:rsid w:val="008E558A"/>
    <w:rsid w:val="00910D90"/>
    <w:rsid w:val="00910F09"/>
    <w:rsid w:val="00913DE4"/>
    <w:rsid w:val="00914DCC"/>
    <w:rsid w:val="0094529B"/>
    <w:rsid w:val="00952B2F"/>
    <w:rsid w:val="0095463A"/>
    <w:rsid w:val="0099464D"/>
    <w:rsid w:val="009A4138"/>
    <w:rsid w:val="009A60F1"/>
    <w:rsid w:val="009E0D20"/>
    <w:rsid w:val="00A021D7"/>
    <w:rsid w:val="00A12833"/>
    <w:rsid w:val="00A16F8C"/>
    <w:rsid w:val="00A26BCA"/>
    <w:rsid w:val="00A314D7"/>
    <w:rsid w:val="00A352B7"/>
    <w:rsid w:val="00A446BF"/>
    <w:rsid w:val="00A66478"/>
    <w:rsid w:val="00A873EC"/>
    <w:rsid w:val="00A879EF"/>
    <w:rsid w:val="00AA127D"/>
    <w:rsid w:val="00AC7B67"/>
    <w:rsid w:val="00AD37A9"/>
    <w:rsid w:val="00AF589D"/>
    <w:rsid w:val="00B0006B"/>
    <w:rsid w:val="00B14432"/>
    <w:rsid w:val="00B16ECE"/>
    <w:rsid w:val="00B323FB"/>
    <w:rsid w:val="00B44085"/>
    <w:rsid w:val="00B752DB"/>
    <w:rsid w:val="00B90FF4"/>
    <w:rsid w:val="00BC4579"/>
    <w:rsid w:val="00C00244"/>
    <w:rsid w:val="00C30B70"/>
    <w:rsid w:val="00C331BF"/>
    <w:rsid w:val="00C35801"/>
    <w:rsid w:val="00C3794A"/>
    <w:rsid w:val="00C45AF3"/>
    <w:rsid w:val="00C54876"/>
    <w:rsid w:val="00C5586F"/>
    <w:rsid w:val="00C56917"/>
    <w:rsid w:val="00C676D7"/>
    <w:rsid w:val="00C851E6"/>
    <w:rsid w:val="00CC3343"/>
    <w:rsid w:val="00CC6A06"/>
    <w:rsid w:val="00CD0078"/>
    <w:rsid w:val="00CD5351"/>
    <w:rsid w:val="00CD68D4"/>
    <w:rsid w:val="00CE3B09"/>
    <w:rsid w:val="00CE6B5A"/>
    <w:rsid w:val="00D010E3"/>
    <w:rsid w:val="00D139EB"/>
    <w:rsid w:val="00D17C37"/>
    <w:rsid w:val="00D37E63"/>
    <w:rsid w:val="00D42759"/>
    <w:rsid w:val="00D44027"/>
    <w:rsid w:val="00D5668F"/>
    <w:rsid w:val="00D72059"/>
    <w:rsid w:val="00D90244"/>
    <w:rsid w:val="00DB481A"/>
    <w:rsid w:val="00DC33EA"/>
    <w:rsid w:val="00DD05C5"/>
    <w:rsid w:val="00DD366B"/>
    <w:rsid w:val="00DE0019"/>
    <w:rsid w:val="00DF68F1"/>
    <w:rsid w:val="00DF77C9"/>
    <w:rsid w:val="00E01457"/>
    <w:rsid w:val="00E11894"/>
    <w:rsid w:val="00E12718"/>
    <w:rsid w:val="00E2160A"/>
    <w:rsid w:val="00E257CA"/>
    <w:rsid w:val="00E25F37"/>
    <w:rsid w:val="00E27BB2"/>
    <w:rsid w:val="00E34CB5"/>
    <w:rsid w:val="00E35EC7"/>
    <w:rsid w:val="00E460F7"/>
    <w:rsid w:val="00E46B9F"/>
    <w:rsid w:val="00E533B0"/>
    <w:rsid w:val="00E61A88"/>
    <w:rsid w:val="00E62933"/>
    <w:rsid w:val="00E87AB0"/>
    <w:rsid w:val="00EB2472"/>
    <w:rsid w:val="00EB64D7"/>
    <w:rsid w:val="00EB7EDF"/>
    <w:rsid w:val="00ED0692"/>
    <w:rsid w:val="00ED2ACD"/>
    <w:rsid w:val="00EE1E7F"/>
    <w:rsid w:val="00EF0054"/>
    <w:rsid w:val="00EF1BB9"/>
    <w:rsid w:val="00EF33D4"/>
    <w:rsid w:val="00F00426"/>
    <w:rsid w:val="00F13D60"/>
    <w:rsid w:val="00F3248C"/>
    <w:rsid w:val="00F478FE"/>
    <w:rsid w:val="00F57C0D"/>
    <w:rsid w:val="00F64656"/>
    <w:rsid w:val="00F659E2"/>
    <w:rsid w:val="00F82DD4"/>
    <w:rsid w:val="00F922DD"/>
    <w:rsid w:val="00FA775B"/>
    <w:rsid w:val="00FC4FBE"/>
    <w:rsid w:val="00FD03DD"/>
    <w:rsid w:val="00FD35AB"/>
    <w:rsid w:val="00FE7207"/>
    <w:rsid w:val="00FF5A1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2DA32A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4CB5"/>
    <w:pPr>
      <w:spacing w:after="240" w:line="480" w:lineRule="auto"/>
      <w:ind w:firstLine="360"/>
    </w:pPr>
    <w:rPr>
      <w:sz w:val="22"/>
      <w:szCs w:val="22"/>
    </w:rPr>
  </w:style>
  <w:style w:type="paragraph" w:styleId="Heading1">
    <w:name w:val="heading 1"/>
    <w:basedOn w:val="Normal"/>
    <w:next w:val="Normal"/>
    <w:link w:val="Heading1Char"/>
    <w:uiPriority w:val="9"/>
    <w:qFormat/>
    <w:rsid w:val="00095EFC"/>
    <w:pPr>
      <w:spacing w:before="600" w:after="0" w:line="360" w:lineRule="auto"/>
      <w:ind w:firstLine="0"/>
      <w:outlineLvl w:val="0"/>
    </w:pPr>
    <w:rPr>
      <w:rFonts w:asciiTheme="majorHAnsi" w:eastAsiaTheme="majorEastAsia" w:hAnsiTheme="majorHAnsi" w:cstheme="majorBidi"/>
      <w:b/>
      <w:bCs/>
      <w:i/>
      <w:i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4CB5"/>
    <w:pPr>
      <w:ind w:left="720"/>
      <w:contextualSpacing/>
    </w:pPr>
  </w:style>
  <w:style w:type="paragraph" w:styleId="Header">
    <w:name w:val="header"/>
    <w:basedOn w:val="Normal"/>
    <w:link w:val="HeaderChar"/>
    <w:uiPriority w:val="99"/>
    <w:unhideWhenUsed/>
    <w:rsid w:val="00E34CB5"/>
    <w:pPr>
      <w:tabs>
        <w:tab w:val="center" w:pos="4320"/>
        <w:tab w:val="right" w:pos="8640"/>
      </w:tabs>
      <w:spacing w:after="0" w:line="240" w:lineRule="auto"/>
    </w:pPr>
  </w:style>
  <w:style w:type="character" w:customStyle="1" w:styleId="HeaderChar">
    <w:name w:val="Header Char"/>
    <w:basedOn w:val="DefaultParagraphFont"/>
    <w:link w:val="Header"/>
    <w:uiPriority w:val="99"/>
    <w:rsid w:val="00E34CB5"/>
    <w:rPr>
      <w:sz w:val="22"/>
      <w:szCs w:val="22"/>
    </w:rPr>
  </w:style>
  <w:style w:type="paragraph" w:styleId="Footer">
    <w:name w:val="footer"/>
    <w:basedOn w:val="Normal"/>
    <w:link w:val="FooterChar"/>
    <w:uiPriority w:val="99"/>
    <w:unhideWhenUsed/>
    <w:rsid w:val="00E34CB5"/>
    <w:pPr>
      <w:tabs>
        <w:tab w:val="center" w:pos="4320"/>
        <w:tab w:val="right" w:pos="8640"/>
      </w:tabs>
      <w:spacing w:after="0" w:line="240" w:lineRule="auto"/>
    </w:pPr>
  </w:style>
  <w:style w:type="character" w:customStyle="1" w:styleId="FooterChar">
    <w:name w:val="Footer Char"/>
    <w:basedOn w:val="DefaultParagraphFont"/>
    <w:link w:val="Footer"/>
    <w:uiPriority w:val="99"/>
    <w:rsid w:val="00E34CB5"/>
    <w:rPr>
      <w:sz w:val="22"/>
      <w:szCs w:val="22"/>
    </w:rPr>
  </w:style>
  <w:style w:type="character" w:customStyle="1" w:styleId="Heading1Char">
    <w:name w:val="Heading 1 Char"/>
    <w:basedOn w:val="DefaultParagraphFont"/>
    <w:link w:val="Heading1"/>
    <w:uiPriority w:val="9"/>
    <w:rsid w:val="00095EFC"/>
    <w:rPr>
      <w:rFonts w:asciiTheme="majorHAnsi" w:eastAsiaTheme="majorEastAsia" w:hAnsiTheme="majorHAnsi" w:cstheme="majorBidi"/>
      <w:b/>
      <w:bCs/>
      <w:i/>
      <w:iCs/>
      <w:sz w:val="32"/>
      <w:szCs w:val="32"/>
    </w:rPr>
  </w:style>
  <w:style w:type="table" w:styleId="TableGrid">
    <w:name w:val="Table Grid"/>
    <w:basedOn w:val="TableNormal"/>
    <w:uiPriority w:val="59"/>
    <w:rsid w:val="00B000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F589D"/>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F589D"/>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4CB5"/>
    <w:pPr>
      <w:spacing w:after="240" w:line="480" w:lineRule="auto"/>
      <w:ind w:firstLine="360"/>
    </w:pPr>
    <w:rPr>
      <w:sz w:val="22"/>
      <w:szCs w:val="22"/>
    </w:rPr>
  </w:style>
  <w:style w:type="paragraph" w:styleId="Heading1">
    <w:name w:val="heading 1"/>
    <w:basedOn w:val="Normal"/>
    <w:next w:val="Normal"/>
    <w:link w:val="Heading1Char"/>
    <w:uiPriority w:val="9"/>
    <w:qFormat/>
    <w:rsid w:val="00095EFC"/>
    <w:pPr>
      <w:spacing w:before="600" w:after="0" w:line="360" w:lineRule="auto"/>
      <w:ind w:firstLine="0"/>
      <w:outlineLvl w:val="0"/>
    </w:pPr>
    <w:rPr>
      <w:rFonts w:asciiTheme="majorHAnsi" w:eastAsiaTheme="majorEastAsia" w:hAnsiTheme="majorHAnsi" w:cstheme="majorBidi"/>
      <w:b/>
      <w:bCs/>
      <w:i/>
      <w:i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4CB5"/>
    <w:pPr>
      <w:ind w:left="720"/>
      <w:contextualSpacing/>
    </w:pPr>
  </w:style>
  <w:style w:type="paragraph" w:styleId="Header">
    <w:name w:val="header"/>
    <w:basedOn w:val="Normal"/>
    <w:link w:val="HeaderChar"/>
    <w:uiPriority w:val="99"/>
    <w:unhideWhenUsed/>
    <w:rsid w:val="00E34CB5"/>
    <w:pPr>
      <w:tabs>
        <w:tab w:val="center" w:pos="4320"/>
        <w:tab w:val="right" w:pos="8640"/>
      </w:tabs>
      <w:spacing w:after="0" w:line="240" w:lineRule="auto"/>
    </w:pPr>
  </w:style>
  <w:style w:type="character" w:customStyle="1" w:styleId="HeaderChar">
    <w:name w:val="Header Char"/>
    <w:basedOn w:val="DefaultParagraphFont"/>
    <w:link w:val="Header"/>
    <w:uiPriority w:val="99"/>
    <w:rsid w:val="00E34CB5"/>
    <w:rPr>
      <w:sz w:val="22"/>
      <w:szCs w:val="22"/>
    </w:rPr>
  </w:style>
  <w:style w:type="paragraph" w:styleId="Footer">
    <w:name w:val="footer"/>
    <w:basedOn w:val="Normal"/>
    <w:link w:val="FooterChar"/>
    <w:uiPriority w:val="99"/>
    <w:unhideWhenUsed/>
    <w:rsid w:val="00E34CB5"/>
    <w:pPr>
      <w:tabs>
        <w:tab w:val="center" w:pos="4320"/>
        <w:tab w:val="right" w:pos="8640"/>
      </w:tabs>
      <w:spacing w:after="0" w:line="240" w:lineRule="auto"/>
    </w:pPr>
  </w:style>
  <w:style w:type="character" w:customStyle="1" w:styleId="FooterChar">
    <w:name w:val="Footer Char"/>
    <w:basedOn w:val="DefaultParagraphFont"/>
    <w:link w:val="Footer"/>
    <w:uiPriority w:val="99"/>
    <w:rsid w:val="00E34CB5"/>
    <w:rPr>
      <w:sz w:val="22"/>
      <w:szCs w:val="22"/>
    </w:rPr>
  </w:style>
  <w:style w:type="character" w:customStyle="1" w:styleId="Heading1Char">
    <w:name w:val="Heading 1 Char"/>
    <w:basedOn w:val="DefaultParagraphFont"/>
    <w:link w:val="Heading1"/>
    <w:uiPriority w:val="9"/>
    <w:rsid w:val="00095EFC"/>
    <w:rPr>
      <w:rFonts w:asciiTheme="majorHAnsi" w:eastAsiaTheme="majorEastAsia" w:hAnsiTheme="majorHAnsi" w:cstheme="majorBidi"/>
      <w:b/>
      <w:bCs/>
      <w:i/>
      <w:iCs/>
      <w:sz w:val="32"/>
      <w:szCs w:val="32"/>
    </w:rPr>
  </w:style>
  <w:style w:type="table" w:styleId="TableGrid">
    <w:name w:val="Table Grid"/>
    <w:basedOn w:val="TableNormal"/>
    <w:uiPriority w:val="59"/>
    <w:rsid w:val="00B000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F589D"/>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F589D"/>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emf"/><Relationship Id="rId21" Type="http://schemas.openxmlformats.org/officeDocument/2006/relationships/oleObject" Target="embeddings/oleObject5.bin"/><Relationship Id="rId22" Type="http://schemas.openxmlformats.org/officeDocument/2006/relationships/image" Target="media/image8.wmf"/><Relationship Id="rId23" Type="http://schemas.openxmlformats.org/officeDocument/2006/relationships/oleObject" Target="embeddings/Microsoft_Equation2.bin"/><Relationship Id="rId24" Type="http://schemas.openxmlformats.org/officeDocument/2006/relationships/image" Target="media/image9.emf"/><Relationship Id="rId25" Type="http://schemas.openxmlformats.org/officeDocument/2006/relationships/oleObject" Target="embeddings/oleObject6.bin"/><Relationship Id="rId26" Type="http://schemas.openxmlformats.org/officeDocument/2006/relationships/image" Target="media/image10.wmf"/><Relationship Id="rId27" Type="http://schemas.openxmlformats.org/officeDocument/2006/relationships/oleObject" Target="embeddings/Microsoft_Equation3.bin"/><Relationship Id="rId28" Type="http://schemas.openxmlformats.org/officeDocument/2006/relationships/image" Target="media/image11.emf"/><Relationship Id="rId29" Type="http://schemas.openxmlformats.org/officeDocument/2006/relationships/oleObject" Target="embeddings/oleObject7.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2.wmf"/><Relationship Id="rId31" Type="http://schemas.openxmlformats.org/officeDocument/2006/relationships/oleObject" Target="embeddings/Microsoft_Equation4.bin"/><Relationship Id="rId32" Type="http://schemas.openxmlformats.org/officeDocument/2006/relationships/image" Target="media/image10.emf"/><Relationship Id="rId9" Type="http://schemas.openxmlformats.org/officeDocument/2006/relationships/image" Target="media/image1.w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header" Target="header1.xml"/><Relationship Id="rId34" Type="http://schemas.openxmlformats.org/officeDocument/2006/relationships/fontTable" Target="fontTable.xml"/><Relationship Id="rId35"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oleObject" Target="embeddings/oleObject3.bin"/><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wmf"/><Relationship Id="rId19" Type="http://schemas.openxmlformats.org/officeDocument/2006/relationships/oleObject" Target="embeddings/Microsoft_Equation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EE3B15-401A-384F-9ECB-23FA603EA1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TotalTime>
  <Pages>7</Pages>
  <Words>757</Words>
  <Characters>4318</Characters>
  <Application>Microsoft Macintosh Word</Application>
  <DocSecurity>0</DocSecurity>
  <Lines>35</Lines>
  <Paragraphs>10</Paragraphs>
  <ScaleCrop>false</ScaleCrop>
  <Company>Duquesne</Company>
  <LinksUpToDate>false</LinksUpToDate>
  <CharactersWithSpaces>50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sa Over</dc:creator>
  <cp:keywords/>
  <dc:description/>
  <cp:lastModifiedBy>Lisa Over</cp:lastModifiedBy>
  <cp:revision>222</cp:revision>
  <dcterms:created xsi:type="dcterms:W3CDTF">2015-02-05T15:55:00Z</dcterms:created>
  <dcterms:modified xsi:type="dcterms:W3CDTF">2015-04-22T21:58:00Z</dcterms:modified>
</cp:coreProperties>
</file>